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EC9C3DC" w14:textId="77777777" w:rsidR="00245D5E" w:rsidRPr="001A1CD9" w:rsidRDefault="001A1CD9" w:rsidP="001A1CD9">
      <w:pPr>
        <w:tabs>
          <w:tab w:val="left" w:pos="5400"/>
        </w:tabs>
        <w:rPr>
          <w:rFonts w:ascii="Arial" w:hAnsi="Arial"/>
          <w:sz w:val="22"/>
          <w:u w:val="single"/>
        </w:rPr>
      </w:pPr>
      <w:r>
        <w:rPr>
          <w:rFonts w:ascii="Arial" w:hAnsi="Arial"/>
          <w:sz w:val="22"/>
        </w:rPr>
        <w:t xml:space="preserve">Name: </w:t>
      </w:r>
      <w:r>
        <w:rPr>
          <w:rFonts w:ascii="Arial" w:hAnsi="Arial"/>
          <w:sz w:val="22"/>
          <w:u w:val="single"/>
        </w:rPr>
        <w:tab/>
      </w:r>
      <w:r>
        <w:rPr>
          <w:rFonts w:ascii="Arial" w:hAnsi="Arial"/>
          <w:sz w:val="22"/>
        </w:rPr>
        <w:tab/>
        <w:t xml:space="preserve">Date: </w:t>
      </w:r>
      <w:r>
        <w:rPr>
          <w:rFonts w:ascii="Arial" w:hAnsi="Arial"/>
          <w:sz w:val="22"/>
          <w:u w:val="single"/>
        </w:rPr>
        <w:tab/>
      </w:r>
      <w:r>
        <w:rPr>
          <w:rFonts w:ascii="Arial" w:hAnsi="Arial"/>
          <w:sz w:val="22"/>
          <w:u w:val="single"/>
        </w:rPr>
        <w:tab/>
      </w:r>
      <w:r>
        <w:rPr>
          <w:rFonts w:ascii="Arial" w:hAnsi="Arial"/>
          <w:sz w:val="22"/>
          <w:u w:val="single"/>
        </w:rPr>
        <w:tab/>
      </w:r>
      <w:r>
        <w:rPr>
          <w:rFonts w:ascii="Arial" w:hAnsi="Arial"/>
          <w:sz w:val="22"/>
          <w:u w:val="single"/>
        </w:rPr>
        <w:tab/>
      </w:r>
      <w:r>
        <w:rPr>
          <w:rFonts w:ascii="Arial" w:hAnsi="Arial"/>
          <w:sz w:val="22"/>
          <w:u w:val="single"/>
        </w:rPr>
        <w:tab/>
      </w:r>
    </w:p>
    <w:p w14:paraId="3EC9C3DD" w14:textId="77777777" w:rsidR="00245D5E" w:rsidRDefault="00245D5E" w:rsidP="00245D5E">
      <w:pPr>
        <w:rPr>
          <w:rFonts w:ascii="Arial" w:hAnsi="Arial"/>
          <w:sz w:val="22"/>
        </w:rPr>
      </w:pPr>
    </w:p>
    <w:p w14:paraId="3EC9C3DE" w14:textId="77777777" w:rsidR="00245D5E" w:rsidRDefault="00245D5E" w:rsidP="00245D5E">
      <w:pPr>
        <w:rPr>
          <w:rFonts w:ascii="Arial" w:hAnsi="Arial"/>
          <w:sz w:val="22"/>
        </w:rPr>
      </w:pPr>
    </w:p>
    <w:p w14:paraId="3EC9C3DF" w14:textId="77777777" w:rsidR="00245D5E" w:rsidRPr="00DB42A7" w:rsidRDefault="00245D5E" w:rsidP="00245D5E">
      <w:pPr>
        <w:jc w:val="center"/>
        <w:rPr>
          <w:rFonts w:ascii="Arial" w:hAnsi="Arial"/>
          <w:sz w:val="36"/>
          <w:szCs w:val="36"/>
        </w:rPr>
      </w:pPr>
      <w:r w:rsidRPr="00DB42A7">
        <w:rPr>
          <w:rFonts w:ascii="Arial" w:hAnsi="Arial"/>
          <w:b/>
          <w:sz w:val="36"/>
          <w:szCs w:val="36"/>
        </w:rPr>
        <w:t xml:space="preserve">Student Exploration: </w:t>
      </w:r>
      <w:bookmarkStart w:id="0" w:name="OLE_LINK15"/>
      <w:bookmarkStart w:id="1" w:name="OLE_LINK16"/>
      <w:r w:rsidR="00DB42A7" w:rsidRPr="00DB42A7">
        <w:rPr>
          <w:rFonts w:ascii="Arial" w:hAnsi="Arial"/>
          <w:b/>
          <w:sz w:val="36"/>
          <w:szCs w:val="36"/>
        </w:rPr>
        <w:t>Multiplying Fractions</w:t>
      </w:r>
    </w:p>
    <w:bookmarkEnd w:id="0"/>
    <w:bookmarkEnd w:id="1"/>
    <w:p w14:paraId="3EC9C3E0" w14:textId="77777777" w:rsidR="00245D5E" w:rsidRDefault="00245D5E" w:rsidP="00245D5E">
      <w:pPr>
        <w:rPr>
          <w:rFonts w:ascii="Arial" w:hAnsi="Arial"/>
          <w:sz w:val="22"/>
        </w:rPr>
      </w:pPr>
    </w:p>
    <w:p w14:paraId="3EC9C3E1" w14:textId="77777777" w:rsidR="00245D5E" w:rsidRDefault="00245D5E" w:rsidP="00245D5E">
      <w:pPr>
        <w:rPr>
          <w:rFonts w:ascii="Arial" w:hAnsi="Arial"/>
          <w:sz w:val="22"/>
        </w:rPr>
      </w:pPr>
    </w:p>
    <w:p w14:paraId="3EC9C3E2" w14:textId="77777777" w:rsidR="00245D5E" w:rsidRDefault="00245D5E" w:rsidP="00245D5E">
      <w:pPr>
        <w:rPr>
          <w:rFonts w:ascii="Arial" w:hAnsi="Arial"/>
          <w:sz w:val="22"/>
        </w:rPr>
      </w:pPr>
      <w:r>
        <w:rPr>
          <w:rFonts w:ascii="Arial" w:hAnsi="Arial"/>
          <w:b/>
          <w:sz w:val="22"/>
          <w:highlight w:val="lightGray"/>
        </w:rPr>
        <w:t>Vocabulary</w:t>
      </w:r>
      <w:r>
        <w:rPr>
          <w:rFonts w:ascii="Arial" w:hAnsi="Arial"/>
          <w:b/>
          <w:sz w:val="22"/>
        </w:rPr>
        <w:t>:</w:t>
      </w:r>
      <w:r>
        <w:rPr>
          <w:rFonts w:ascii="Arial" w:hAnsi="Arial"/>
          <w:sz w:val="22"/>
        </w:rPr>
        <w:t xml:space="preserve"> </w:t>
      </w:r>
      <w:r w:rsidR="00AB15E4">
        <w:rPr>
          <w:rFonts w:ascii="Arial" w:hAnsi="Arial"/>
          <w:sz w:val="22"/>
        </w:rPr>
        <w:t xml:space="preserve">denominator, </w:t>
      </w:r>
      <w:r w:rsidR="004B41F8">
        <w:rPr>
          <w:rFonts w:ascii="Arial" w:hAnsi="Arial"/>
          <w:sz w:val="22"/>
        </w:rPr>
        <w:t xml:space="preserve">fraction, </w:t>
      </w:r>
      <w:r w:rsidR="004B41F8">
        <w:rPr>
          <w:rFonts w:ascii="Arial" w:hAnsi="Arial" w:cs="Arial"/>
          <w:sz w:val="22"/>
          <w:szCs w:val="22"/>
        </w:rPr>
        <w:t>numerator</w:t>
      </w:r>
      <w:r w:rsidR="00DB42A7">
        <w:rPr>
          <w:rFonts w:ascii="Arial" w:hAnsi="Arial" w:cs="Arial"/>
          <w:sz w:val="22"/>
          <w:szCs w:val="22"/>
        </w:rPr>
        <w:t>, product</w:t>
      </w:r>
      <w:r w:rsidR="00AB15E4">
        <w:rPr>
          <w:rFonts w:ascii="Arial" w:hAnsi="Arial" w:cs="Arial"/>
          <w:sz w:val="22"/>
          <w:szCs w:val="22"/>
        </w:rPr>
        <w:t>, simplify</w:t>
      </w:r>
    </w:p>
    <w:p w14:paraId="3EC9C3E3" w14:textId="77777777" w:rsidR="00245D5E" w:rsidRDefault="00245D5E" w:rsidP="00245D5E">
      <w:pPr>
        <w:rPr>
          <w:rFonts w:ascii="Arial" w:hAnsi="Arial"/>
          <w:sz w:val="22"/>
        </w:rPr>
      </w:pPr>
    </w:p>
    <w:p w14:paraId="3EC9C3E4" w14:textId="77777777" w:rsidR="000C5E28" w:rsidRDefault="000C5E28" w:rsidP="00245D5E">
      <w:pPr>
        <w:rPr>
          <w:rFonts w:ascii="Arial" w:hAnsi="Arial"/>
          <w:sz w:val="22"/>
        </w:rPr>
      </w:pPr>
    </w:p>
    <w:p w14:paraId="3EC9C3E5" w14:textId="77777777" w:rsidR="00625997" w:rsidRDefault="00B11C1B" w:rsidP="004D2902">
      <w:pPr>
        <w:rPr>
          <w:rFonts w:ascii="Arial" w:hAnsi="Arial"/>
          <w:sz w:val="22"/>
        </w:rPr>
      </w:pPr>
      <w:r>
        <w:rPr>
          <w:rFonts w:ascii="Arial" w:hAnsi="Arial"/>
          <w:noProof/>
          <w:sz w:val="22"/>
        </w:rPr>
        <mc:AlternateContent>
          <mc:Choice Requires="wpg">
            <w:drawing>
              <wp:anchor distT="0" distB="0" distL="114300" distR="114300" simplePos="0" relativeHeight="251643904" behindDoc="0" locked="0" layoutInCell="1" allowOverlap="1" wp14:anchorId="3EC9C48C" wp14:editId="719CA313">
                <wp:simplePos x="0" y="0"/>
                <wp:positionH relativeFrom="column">
                  <wp:posOffset>4464685</wp:posOffset>
                </wp:positionH>
                <wp:positionV relativeFrom="paragraph">
                  <wp:posOffset>109220</wp:posOffset>
                </wp:positionV>
                <wp:extent cx="1424940" cy="715010"/>
                <wp:effectExtent l="6985" t="13970" r="6350" b="13970"/>
                <wp:wrapNone/>
                <wp:docPr id="186" name="Group 12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24940" cy="715010"/>
                          <a:chOff x="8546" y="4245"/>
                          <a:chExt cx="2244" cy="1126"/>
                        </a:xfrm>
                      </wpg:grpSpPr>
                      <wps:wsp>
                        <wps:cNvPr id="187" name="Rectangle 1249"/>
                        <wps:cNvSpPr>
                          <a:spLocks noChangeArrowheads="1"/>
                        </wps:cNvSpPr>
                        <wps:spPr bwMode="auto">
                          <a:xfrm>
                            <a:off x="8546" y="4245"/>
                            <a:ext cx="2244" cy="112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" name="Line 1250"/>
                        <wps:cNvCnPr/>
                        <wps:spPr bwMode="auto">
                          <a:xfrm>
                            <a:off x="8546" y="4619"/>
                            <a:ext cx="224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" name="Line 1251"/>
                        <wps:cNvCnPr/>
                        <wps:spPr bwMode="auto">
                          <a:xfrm>
                            <a:off x="8546" y="4993"/>
                            <a:ext cx="224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" name="Line 1252"/>
                        <wps:cNvCnPr/>
                        <wps:spPr bwMode="auto">
                          <a:xfrm>
                            <a:off x="8920" y="4245"/>
                            <a:ext cx="0" cy="112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" name="Line 1253"/>
                        <wps:cNvCnPr/>
                        <wps:spPr bwMode="auto">
                          <a:xfrm>
                            <a:off x="9294" y="4245"/>
                            <a:ext cx="0" cy="112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0" name="Line 1254"/>
                        <wps:cNvCnPr/>
                        <wps:spPr bwMode="auto">
                          <a:xfrm>
                            <a:off x="9668" y="4249"/>
                            <a:ext cx="0" cy="112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1" name="Line 1255"/>
                        <wps:cNvCnPr/>
                        <wps:spPr bwMode="auto">
                          <a:xfrm>
                            <a:off x="10042" y="4249"/>
                            <a:ext cx="0" cy="112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2" name="Line 1256"/>
                        <wps:cNvCnPr/>
                        <wps:spPr bwMode="auto">
                          <a:xfrm>
                            <a:off x="10416" y="4249"/>
                            <a:ext cx="0" cy="112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C57F9CF" id="Group 1257" o:spid="_x0000_s1026" style="position:absolute;margin-left:351.55pt;margin-top:8.6pt;width:112.2pt;height:56.3pt;z-index:251643904" coordorigin="8546,4245" coordsize="2244,11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">
                <v:rect id="Rectangle 1249" o:spid="_x0000_s1027" style="position:absolute;left:8546;top:4245;width:2244;height:11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" filled="f"/>
                <v:line id="Line 1250" o:spid="_x0000_s1028" style="position:absolute;visibility:visible;mso-wrap-style:square" from="8546,4619" to="10790,4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"/>
                <v:line id="Line 1251" o:spid="_x0000_s1029" style="position:absolute;visibility:visible;mso-wrap-style:square" from="8546,4993" to="10790,49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"/>
                <v:line id="Line 1252" o:spid="_x0000_s1030" style="position:absolute;visibility:visible;mso-wrap-style:square" from="8920,4245" to="8920,5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"/>
                <v:line id="Line 1253" o:spid="_x0000_s1031" style="position:absolute;visibility:visible;mso-wrap-style:square" from="9294,4245" to="9294,5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"/>
                <v:line id="Line 1254" o:spid="_x0000_s1032" style="position:absolute;visibility:visible;mso-wrap-style:square" from="9668,4249" to="9668,53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5UtjxwAAAN0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P8+EX76REfTyDwAA//8DAFBLAQItABQABgAIAAAAIQDb4fbL7gAAAIUBAAATAAAAAAAA&#10;AAAAAAAAAAAAAABbQ29udGVudF9UeXBlc10ueG1sUEsBAi0AFAAGAAgAAAAhAFr0LFu/AAAAFQEA&#10;AAsAAAAAAAAAAAAAAAAAHwEAAF9yZWxzLy5yZWxzUEsBAi0AFAAGAAgAAAAhAI3lS2PHAAAA3QAA&#10;AA8AAAAAAAAAAAAAAAAABwIAAGRycy9kb3ducmV2LnhtbFBLBQYAAAAAAwADALcAAAD7AgAAAAA=&#10;"/>
                <v:line id="Line 1255" o:spid="_x0000_s1033" style="position:absolute;visibility:visible;mso-wrap-style:square" from="10042,4249" to="10042,53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e74xAAAAN0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aTKB32/iCXL+AwAA//8DAFBLAQItABQABgAIAAAAIQDb4fbL7gAAAIUBAAATAAAAAAAAAAAA&#10;AAAAAAAAAABbQ29udGVudF9UeXBlc10ueG1sUEsBAi0AFAAGAAgAAAAhAFr0LFu/AAAAFQEAAAsA&#10;AAAAAAAAAAAAAAAAHwEAAF9yZWxzLy5yZWxzUEsBAi0AFAAGAAgAAAAhAOKp7vjEAAAA3QAAAA8A&#10;AAAAAAAAAAAAAAAABwIAAGRycy9kb3ducmV2LnhtbFBLBQYAAAAAAwADALcAAAD4AgAAAAA=&#10;"/>
                <v:line id="Line 1256" o:spid="_x0000_s1034" style="position:absolute;visibility:visible;mso-wrap-style:square" from="10416,4249" to="10416,53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3CPxAAAAN0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aTKD32/iCXL5AwAA//8DAFBLAQItABQABgAIAAAAIQDb4fbL7gAAAIUBAAATAAAAAAAAAAAA&#10;AAAAAAAAAABbQ29udGVudF9UeXBlc10ueG1sUEsBAi0AFAAGAAgAAAAhAFr0LFu/AAAAFQEAAAsA&#10;AAAAAAAAAAAAAAAAHwEAAF9yZWxzLy5yZWxzUEsBAi0AFAAGAAgAAAAhABJ7cI/EAAAA3QAAAA8A&#10;AAAAAAAAAAAAAAAABwIAAGRycy9kb3ducmV2LnhtbFBLBQYAAAAAAwADALcAAAD4AgAAAAA=&#10;"/>
              </v:group>
            </w:pict>
          </mc:Fallback>
        </mc:AlternateContent>
      </w:r>
      <w:r w:rsidR="00245D5E">
        <w:rPr>
          <w:rFonts w:ascii="Arial" w:hAnsi="Arial"/>
          <w:b/>
          <w:sz w:val="22"/>
        </w:rPr>
        <w:t xml:space="preserve">Prior Knowledge Questions </w:t>
      </w:r>
      <w:r w:rsidR="00245D5E">
        <w:rPr>
          <w:rFonts w:ascii="Arial" w:hAnsi="Arial"/>
          <w:sz w:val="22"/>
        </w:rPr>
        <w:t>(Do these BEFORE using the Gizmo.)</w:t>
      </w:r>
    </w:p>
    <w:p w14:paraId="3EC9C3E6" w14:textId="77777777" w:rsidR="00207A2C" w:rsidRDefault="00207A2C" w:rsidP="003C43C4">
      <w:pPr>
        <w:ind w:right="2340"/>
        <w:rPr>
          <w:rFonts w:ascii="Arial" w:hAnsi="Arial"/>
          <w:sz w:val="22"/>
        </w:rPr>
      </w:pPr>
      <w:r>
        <w:rPr>
          <w:rFonts w:ascii="Arial" w:hAnsi="Arial"/>
          <w:sz w:val="22"/>
        </w:rPr>
        <w:t>Ellen cuts a cake into thirds along one side and sixths along the other</w:t>
      </w:r>
      <w:r w:rsidR="001A1CD9">
        <w:rPr>
          <w:rFonts w:ascii="Arial" w:hAnsi="Arial"/>
          <w:sz w:val="22"/>
        </w:rPr>
        <w:t xml:space="preserve">, </w:t>
      </w:r>
      <w:r w:rsidR="001A1CD9">
        <w:rPr>
          <w:rFonts w:ascii="Arial" w:hAnsi="Arial"/>
          <w:sz w:val="22"/>
        </w:rPr>
        <w:br w:type="textWrapping" w:clear="all"/>
      </w:r>
      <w:r w:rsidR="003C43C4">
        <w:rPr>
          <w:rFonts w:ascii="Arial" w:hAnsi="Arial"/>
          <w:sz w:val="22"/>
        </w:rPr>
        <w:t>as shown at the right</w:t>
      </w:r>
      <w:r w:rsidR="001A1CD9">
        <w:rPr>
          <w:rFonts w:ascii="Arial" w:hAnsi="Arial"/>
          <w:sz w:val="22"/>
        </w:rPr>
        <w:t>.</w:t>
      </w:r>
    </w:p>
    <w:p w14:paraId="3EC9C3E7" w14:textId="77777777" w:rsidR="00207A2C" w:rsidRDefault="00207A2C" w:rsidP="004D2902">
      <w:pPr>
        <w:rPr>
          <w:rFonts w:ascii="Arial" w:hAnsi="Arial"/>
          <w:sz w:val="22"/>
        </w:rPr>
      </w:pPr>
    </w:p>
    <w:p w14:paraId="3EC9C3E8" w14:textId="77777777" w:rsidR="00245D5E" w:rsidRPr="003E3513" w:rsidRDefault="003C43C4" w:rsidP="004D2902">
      <w:pPr>
        <w:numPr>
          <w:ilvl w:val="0"/>
          <w:numId w:val="4"/>
        </w:numPr>
        <w:tabs>
          <w:tab w:val="clear" w:pos="1080"/>
          <w:tab w:val="num" w:pos="360"/>
        </w:tabs>
        <w:ind w:left="360"/>
        <w:rPr>
          <w:rFonts w:ascii="Arial" w:hAnsi="Arial"/>
          <w:sz w:val="22"/>
        </w:rPr>
      </w:pPr>
      <w:r>
        <w:rPr>
          <w:rFonts w:ascii="Arial" w:hAnsi="Arial"/>
          <w:sz w:val="22"/>
        </w:rPr>
        <w:t>How many pieces did she cut? ___________</w:t>
      </w:r>
    </w:p>
    <w:p w14:paraId="3EC9C3E9" w14:textId="77777777" w:rsidR="004D2902" w:rsidRDefault="004D2902" w:rsidP="003C43C4">
      <w:pPr>
        <w:ind w:right="1260"/>
        <w:rPr>
          <w:rFonts w:ascii="Arial" w:hAnsi="Arial"/>
          <w:sz w:val="22"/>
        </w:rPr>
      </w:pPr>
    </w:p>
    <w:p w14:paraId="3EC9C3EA" w14:textId="77777777" w:rsidR="00E23A0C" w:rsidRDefault="00B11C1B" w:rsidP="00E23A0C">
      <w:pPr>
        <w:ind w:right="1260"/>
        <w:rPr>
          <w:rFonts w:ascii="Arial" w:hAnsi="Arial"/>
          <w:sz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45952" behindDoc="0" locked="0" layoutInCell="1" allowOverlap="1" wp14:anchorId="3EC9C48E" wp14:editId="2128F582">
                <wp:simplePos x="0" y="0"/>
                <wp:positionH relativeFrom="column">
                  <wp:posOffset>4439285</wp:posOffset>
                </wp:positionH>
                <wp:positionV relativeFrom="paragraph">
                  <wp:posOffset>76835</wp:posOffset>
                </wp:positionV>
                <wp:extent cx="532765" cy="527050"/>
                <wp:effectExtent l="10160" t="10160" r="9525" b="5715"/>
                <wp:wrapNone/>
                <wp:docPr id="182" name="Group 14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2765" cy="527050"/>
                          <a:chOff x="8431" y="5517"/>
                          <a:chExt cx="839" cy="830"/>
                        </a:xfrm>
                      </wpg:grpSpPr>
                      <wps:wsp>
                        <wps:cNvPr id="183" name="Line 1259"/>
                        <wps:cNvCnPr/>
                        <wps:spPr bwMode="auto">
                          <a:xfrm>
                            <a:off x="8431" y="5929"/>
                            <a:ext cx="83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" name="Rectangle 1260"/>
                        <wps:cNvSpPr>
                          <a:spLocks noChangeArrowheads="1"/>
                        </wps:cNvSpPr>
                        <wps:spPr bwMode="auto">
                          <a:xfrm>
                            <a:off x="8471" y="5517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" name="Rectangle 1261"/>
                        <wps:cNvSpPr>
                          <a:spLocks noChangeArrowheads="1"/>
                        </wps:cNvSpPr>
                        <wps:spPr bwMode="auto">
                          <a:xfrm>
                            <a:off x="8471" y="5972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F98BEAA" id="Group 1431" o:spid="_x0000_s1026" style="position:absolute;margin-left:349.55pt;margin-top:6.05pt;width:41.95pt;height:41.5pt;z-index:251645952" coordorigin="8431,5517" coordsize="839,8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">
                <v:line id="Line 1259" o:spid="_x0000_s1027" style="position:absolute;visibility:visible;mso-wrap-style:square" from="8431,5929" to="9270,59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"/>
                <v:rect id="Rectangle 1260" o:spid="_x0000_s1028" style="position:absolute;left:8471;top:5517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" strokecolor="#333">
                  <v:stroke dashstyle="dash"/>
                </v:rect>
                <v:rect id="Rectangle 1261" o:spid="_x0000_s1029" style="position:absolute;left:8471;top:5972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" strokecolor="#333">
                  <v:stroke dashstyle="dash"/>
                </v:rect>
              </v:group>
            </w:pict>
          </mc:Fallback>
        </mc:AlternateContent>
      </w:r>
    </w:p>
    <w:p w14:paraId="3EC9C3EB" w14:textId="77777777" w:rsidR="00245D5E" w:rsidRDefault="003C43C4" w:rsidP="003C43C4">
      <w:pPr>
        <w:numPr>
          <w:ilvl w:val="0"/>
          <w:numId w:val="4"/>
        </w:numPr>
        <w:tabs>
          <w:tab w:val="clear" w:pos="1080"/>
          <w:tab w:val="num" w:pos="360"/>
        </w:tabs>
        <w:ind w:left="360" w:right="2520"/>
        <w:rPr>
          <w:rFonts w:ascii="Arial" w:hAnsi="Arial"/>
          <w:sz w:val="22"/>
        </w:rPr>
      </w:pPr>
      <w:r>
        <w:rPr>
          <w:rFonts w:ascii="Arial" w:hAnsi="Arial"/>
          <w:sz w:val="22"/>
        </w:rPr>
        <w:t xml:space="preserve">A </w:t>
      </w:r>
      <w:r w:rsidRPr="00D40E0F">
        <w:rPr>
          <w:rFonts w:ascii="Arial" w:hAnsi="Arial"/>
          <w:b/>
          <w:sz w:val="22"/>
          <w:highlight w:val="lightGray"/>
        </w:rPr>
        <w:t>fraction</w:t>
      </w:r>
      <w:r>
        <w:rPr>
          <w:rFonts w:ascii="Arial" w:hAnsi="Arial"/>
          <w:sz w:val="22"/>
        </w:rPr>
        <w:t xml:space="preserve"> shows the relationship between a part and a whole. What fraction of the cake is one piece? </w:t>
      </w:r>
    </w:p>
    <w:p w14:paraId="3EC9C3EC" w14:textId="77777777" w:rsidR="00727DAE" w:rsidRDefault="00727DAE" w:rsidP="00245D5E">
      <w:pPr>
        <w:ind w:right="2520"/>
        <w:rPr>
          <w:rFonts w:ascii="Arial" w:hAnsi="Arial"/>
          <w:sz w:val="22"/>
        </w:rPr>
      </w:pPr>
    </w:p>
    <w:p w14:paraId="3EC9C3ED" w14:textId="77777777" w:rsidR="003C43C4" w:rsidRDefault="00B11C1B" w:rsidP="00245D5E">
      <w:pPr>
        <w:ind w:right="2520"/>
        <w:rPr>
          <w:rFonts w:ascii="Arial" w:hAnsi="Arial"/>
          <w:sz w:val="22"/>
        </w:rPr>
      </w:pPr>
      <w:r>
        <w:rPr>
          <w:rFonts w:ascii="Arial" w:hAnsi="Arial"/>
          <w:noProof/>
          <w:sz w:val="22"/>
        </w:rPr>
        <w:drawing>
          <wp:anchor distT="0" distB="0" distL="114300" distR="114300" simplePos="0" relativeHeight="251672576" behindDoc="0" locked="0" layoutInCell="1" allowOverlap="1" wp14:anchorId="3EC9C490" wp14:editId="3B5F3B64">
            <wp:simplePos x="0" y="0"/>
            <wp:positionH relativeFrom="column">
              <wp:posOffset>4318000</wp:posOffset>
            </wp:positionH>
            <wp:positionV relativeFrom="paragraph">
              <wp:posOffset>106045</wp:posOffset>
            </wp:positionV>
            <wp:extent cx="1682750" cy="1682750"/>
            <wp:effectExtent l="0" t="0" r="0" b="0"/>
            <wp:wrapNone/>
            <wp:docPr id="1612" name="Picture 1612" descr="344S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2" descr="344SE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2750" cy="168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EC9C3EE" w14:textId="77777777" w:rsidR="00245D5E" w:rsidRDefault="00BE63E1" w:rsidP="00245D5E">
      <w:pPr>
        <w:ind w:right="3420"/>
        <w:rPr>
          <w:rFonts w:ascii="Arial" w:hAnsi="Arial"/>
          <w:b/>
          <w:sz w:val="22"/>
        </w:rPr>
      </w:pPr>
      <w:r>
        <w:rPr>
          <w:rFonts w:ascii="Arial" w:hAnsi="Arial"/>
          <w:b/>
          <w:sz w:val="22"/>
        </w:rPr>
        <w:t>G</w:t>
      </w:r>
      <w:r w:rsidR="00245D5E">
        <w:rPr>
          <w:rFonts w:ascii="Arial" w:hAnsi="Arial"/>
          <w:b/>
          <w:sz w:val="22"/>
        </w:rPr>
        <w:t>izmo Warm-up</w:t>
      </w:r>
    </w:p>
    <w:p w14:paraId="3EC9C3EF" w14:textId="77777777" w:rsidR="001544FE" w:rsidRDefault="00FB1CA2" w:rsidP="00097572">
      <w:pPr>
        <w:pStyle w:val="BodyText"/>
        <w:ind w:right="2880"/>
      </w:pPr>
      <w:r w:rsidRPr="00D17AE1">
        <w:t>In</w:t>
      </w:r>
      <w:r>
        <w:t xml:space="preserve"> t</w:t>
      </w:r>
      <w:r w:rsidR="00660247">
        <w:t>he</w:t>
      </w:r>
      <w:r w:rsidR="00314340">
        <w:t xml:space="preserve"> </w:t>
      </w:r>
      <w:r w:rsidR="00207A2C">
        <w:rPr>
          <w:i/>
        </w:rPr>
        <w:t>Multiplying Fraction</w:t>
      </w:r>
      <w:r w:rsidR="00272ED2">
        <w:rPr>
          <w:i/>
        </w:rPr>
        <w:t xml:space="preserve">s </w:t>
      </w:r>
      <w:r w:rsidR="00245D5E">
        <w:t>Gizmo™, you</w:t>
      </w:r>
      <w:r w:rsidR="00BC491C">
        <w:t xml:space="preserve"> </w:t>
      </w:r>
      <w:r w:rsidR="00097572">
        <w:t xml:space="preserve">can </w:t>
      </w:r>
      <w:r w:rsidR="00E66D8E">
        <w:t>use</w:t>
      </w:r>
      <w:r w:rsidR="00272ED2">
        <w:t xml:space="preserve"> </w:t>
      </w:r>
      <w:r w:rsidR="00EA7741">
        <w:t xml:space="preserve">an area model </w:t>
      </w:r>
      <w:r w:rsidR="00D40E0F">
        <w:t xml:space="preserve">to </w:t>
      </w:r>
      <w:r w:rsidR="00EA7741">
        <w:t>represent</w:t>
      </w:r>
      <w:r w:rsidR="00BC491C">
        <w:t xml:space="preserve"> </w:t>
      </w:r>
      <w:r w:rsidR="00D40E0F">
        <w:t>multiply</w:t>
      </w:r>
      <w:r w:rsidR="000766C2">
        <w:t>ing</w:t>
      </w:r>
      <w:r w:rsidR="00BC491C">
        <w:t xml:space="preserve"> 2 </w:t>
      </w:r>
      <w:r w:rsidR="00D40E0F">
        <w:t>fractions.</w:t>
      </w:r>
      <w:r w:rsidR="00FA4804">
        <w:t xml:space="preserve"> The en</w:t>
      </w:r>
      <w:r w:rsidR="00BC491C">
        <w:t xml:space="preserve">tire </w:t>
      </w:r>
      <w:r w:rsidR="00EA7741">
        <w:t>model is a 3-by-3 grid and</w:t>
      </w:r>
      <w:r w:rsidR="00BC491C">
        <w:t xml:space="preserve"> </w:t>
      </w:r>
      <w:r w:rsidR="0008100F">
        <w:t>contains</w:t>
      </w:r>
      <w:r w:rsidR="00351A20">
        <w:t xml:space="preserve"> a total of</w:t>
      </w:r>
      <w:r w:rsidR="00FA4804">
        <w:t xml:space="preserve"> 3 </w:t>
      </w:r>
      <w:r w:rsidR="00FA4804">
        <w:rPr>
          <w:rFonts w:cs="Arial"/>
        </w:rPr>
        <w:t>•</w:t>
      </w:r>
      <w:r w:rsidR="00FA4804">
        <w:t xml:space="preserve"> 3 = 9 square units.</w:t>
      </w:r>
    </w:p>
    <w:p w14:paraId="3EC9C3F0" w14:textId="77777777" w:rsidR="001544FE" w:rsidRPr="00177C91" w:rsidRDefault="001544FE" w:rsidP="00097572">
      <w:pPr>
        <w:pStyle w:val="BodyText"/>
        <w:ind w:right="2880"/>
      </w:pPr>
    </w:p>
    <w:p w14:paraId="3EC9C3F1" w14:textId="77777777" w:rsidR="009C3257" w:rsidRPr="009976D7" w:rsidRDefault="009976D7" w:rsidP="00097572">
      <w:pPr>
        <w:ind w:right="2880"/>
        <w:rPr>
          <w:rFonts w:ascii="Arial" w:hAnsi="Arial"/>
          <w:sz w:val="22"/>
        </w:rPr>
      </w:pPr>
      <w:r>
        <w:rPr>
          <w:rFonts w:ascii="Arial" w:hAnsi="Arial"/>
          <w:sz w:val="22"/>
        </w:rPr>
        <w:t xml:space="preserve">The </w:t>
      </w:r>
      <w:r w:rsidRPr="009976D7">
        <w:rPr>
          <w:rFonts w:ascii="Arial" w:hAnsi="Arial"/>
          <w:b/>
          <w:sz w:val="22"/>
          <w:highlight w:val="lightGray"/>
        </w:rPr>
        <w:t>denominators</w:t>
      </w:r>
      <w:r w:rsidRPr="009976D7">
        <w:rPr>
          <w:rFonts w:ascii="Arial" w:hAnsi="Arial"/>
          <w:b/>
          <w:sz w:val="22"/>
        </w:rPr>
        <w:t xml:space="preserve"> </w:t>
      </w:r>
      <w:r>
        <w:rPr>
          <w:rFonts w:ascii="Arial" w:hAnsi="Arial"/>
          <w:sz w:val="22"/>
        </w:rPr>
        <w:t>(bottom number</w:t>
      </w:r>
      <w:r w:rsidR="00794A18">
        <w:rPr>
          <w:rFonts w:ascii="Arial" w:hAnsi="Arial"/>
          <w:sz w:val="22"/>
        </w:rPr>
        <w:t>s</w:t>
      </w:r>
      <w:r>
        <w:rPr>
          <w:rFonts w:ascii="Arial" w:hAnsi="Arial"/>
          <w:sz w:val="22"/>
        </w:rPr>
        <w:t xml:space="preserve">) </w:t>
      </w:r>
      <w:r w:rsidR="0008100F">
        <w:rPr>
          <w:rFonts w:ascii="Arial" w:hAnsi="Arial"/>
          <w:sz w:val="22"/>
        </w:rPr>
        <w:t xml:space="preserve">of the fractions </w:t>
      </w:r>
      <w:r>
        <w:rPr>
          <w:rFonts w:ascii="Arial" w:hAnsi="Arial"/>
          <w:sz w:val="22"/>
        </w:rPr>
        <w:t xml:space="preserve">can be changed by dragging the </w:t>
      </w:r>
      <w:r w:rsidR="00794A18">
        <w:rPr>
          <w:rFonts w:ascii="Arial" w:hAnsi="Arial"/>
          <w:sz w:val="22"/>
        </w:rPr>
        <w:t xml:space="preserve">red and blue </w:t>
      </w:r>
      <w:r>
        <w:rPr>
          <w:rFonts w:ascii="Arial" w:hAnsi="Arial"/>
          <w:sz w:val="22"/>
        </w:rPr>
        <w:t>slider</w:t>
      </w:r>
      <w:r w:rsidR="00794A18">
        <w:rPr>
          <w:rFonts w:ascii="Arial" w:hAnsi="Arial"/>
          <w:sz w:val="22"/>
        </w:rPr>
        <w:t>s</w:t>
      </w:r>
      <w:r>
        <w:rPr>
          <w:rFonts w:ascii="Arial" w:hAnsi="Arial"/>
          <w:sz w:val="22"/>
        </w:rPr>
        <w:t xml:space="preserve">. </w:t>
      </w:r>
      <w:r w:rsidR="00097572">
        <w:rPr>
          <w:rFonts w:ascii="Arial" w:hAnsi="Arial"/>
          <w:sz w:val="22"/>
        </w:rPr>
        <w:t>(Or, you</w:t>
      </w:r>
      <w:r>
        <w:rPr>
          <w:rFonts w:ascii="Arial" w:hAnsi="Arial"/>
          <w:sz w:val="22"/>
        </w:rPr>
        <w:t xml:space="preserve"> can </w:t>
      </w:r>
      <w:r w:rsidRPr="00937C41">
        <w:rPr>
          <w:rFonts w:ascii="Arial" w:hAnsi="Arial" w:cs="Arial"/>
          <w:sz w:val="22"/>
          <w:szCs w:val="22"/>
        </w:rPr>
        <w:t>click in</w:t>
      </w:r>
      <w:r w:rsidR="0008100F">
        <w:rPr>
          <w:rFonts w:ascii="Arial" w:hAnsi="Arial" w:cs="Arial"/>
          <w:sz w:val="22"/>
          <w:szCs w:val="22"/>
        </w:rPr>
        <w:t xml:space="preserve"> </w:t>
      </w:r>
      <w:r w:rsidRPr="00937C41">
        <w:rPr>
          <w:rFonts w:ascii="Arial" w:hAnsi="Arial" w:cs="Arial"/>
          <w:sz w:val="22"/>
          <w:szCs w:val="22"/>
        </w:rPr>
        <w:t xml:space="preserve">the text </w:t>
      </w:r>
      <w:r>
        <w:rPr>
          <w:rFonts w:ascii="Arial" w:hAnsi="Arial" w:cs="Arial"/>
          <w:sz w:val="22"/>
          <w:szCs w:val="22"/>
        </w:rPr>
        <w:t xml:space="preserve">field next to the slider, type </w:t>
      </w:r>
      <w:r w:rsidR="00097572">
        <w:rPr>
          <w:rFonts w:ascii="Arial" w:hAnsi="Arial" w:cs="Arial"/>
          <w:sz w:val="22"/>
          <w:szCs w:val="22"/>
        </w:rPr>
        <w:t>a new value</w:t>
      </w:r>
      <w:r w:rsidRPr="00937C41">
        <w:rPr>
          <w:rFonts w:ascii="Arial" w:hAnsi="Arial" w:cs="Arial"/>
          <w:sz w:val="22"/>
          <w:szCs w:val="22"/>
        </w:rPr>
        <w:t xml:space="preserve">, and hit </w:t>
      </w:r>
      <w:r w:rsidRPr="0071244C">
        <w:rPr>
          <w:rFonts w:ascii="Arial" w:hAnsi="Arial" w:cs="Arial"/>
          <w:b/>
          <w:sz w:val="22"/>
          <w:szCs w:val="22"/>
        </w:rPr>
        <w:t>Enter</w:t>
      </w:r>
      <w:r>
        <w:rPr>
          <w:rFonts w:ascii="Arial" w:hAnsi="Arial" w:cs="Arial"/>
          <w:sz w:val="22"/>
          <w:szCs w:val="22"/>
        </w:rPr>
        <w:t>.</w:t>
      </w:r>
      <w:r w:rsidR="00097572"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t xml:space="preserve"> The </w:t>
      </w:r>
      <w:r w:rsidRPr="009976D7">
        <w:rPr>
          <w:rFonts w:ascii="Arial" w:hAnsi="Arial" w:cs="Arial"/>
          <w:b/>
          <w:sz w:val="22"/>
          <w:szCs w:val="22"/>
          <w:highlight w:val="lightGray"/>
        </w:rPr>
        <w:t>numerators</w:t>
      </w:r>
      <w:r>
        <w:rPr>
          <w:rFonts w:ascii="Arial" w:hAnsi="Arial" w:cs="Arial"/>
          <w:sz w:val="22"/>
          <w:szCs w:val="22"/>
        </w:rPr>
        <w:t xml:space="preserve"> (top number</w:t>
      </w:r>
      <w:r w:rsidR="00794A18">
        <w:rPr>
          <w:rFonts w:ascii="Arial" w:hAnsi="Arial" w:cs="Arial"/>
          <w:sz w:val="22"/>
          <w:szCs w:val="22"/>
        </w:rPr>
        <w:t>s</w:t>
      </w:r>
      <w:r>
        <w:rPr>
          <w:rFonts w:ascii="Arial" w:hAnsi="Arial" w:cs="Arial"/>
          <w:sz w:val="22"/>
          <w:szCs w:val="22"/>
        </w:rPr>
        <w:t xml:space="preserve">) can be changed by dragging the </w:t>
      </w:r>
      <w:r w:rsidR="00794A18">
        <w:rPr>
          <w:rFonts w:ascii="Arial" w:hAnsi="Arial" w:cs="Arial"/>
          <w:sz w:val="22"/>
          <w:szCs w:val="22"/>
        </w:rPr>
        <w:t>red</w:t>
      </w:r>
      <w:r w:rsidR="0008100F">
        <w:rPr>
          <w:rFonts w:ascii="Arial" w:hAnsi="Arial" w:cs="Arial"/>
          <w:sz w:val="22"/>
          <w:szCs w:val="22"/>
        </w:rPr>
        <w:t xml:space="preserve"> and blue probes</w:t>
      </w:r>
      <w:r w:rsidR="00351A20">
        <w:rPr>
          <w:rFonts w:ascii="Arial" w:hAnsi="Arial" w:cs="Arial"/>
          <w:sz w:val="22"/>
          <w:szCs w:val="22"/>
        </w:rPr>
        <w:t xml:space="preserve"> on the 3-by-3 grid</w:t>
      </w:r>
      <w:r w:rsidR="0008100F">
        <w:rPr>
          <w:rFonts w:ascii="Arial" w:hAnsi="Arial" w:cs="Arial"/>
          <w:sz w:val="22"/>
          <w:szCs w:val="22"/>
        </w:rPr>
        <w:t>.</w:t>
      </w:r>
    </w:p>
    <w:p w14:paraId="3EC9C3F2" w14:textId="77777777" w:rsidR="00494EC1" w:rsidRPr="00494EC1" w:rsidRDefault="00494EC1" w:rsidP="00494EC1">
      <w:pPr>
        <w:rPr>
          <w:rFonts w:ascii="Arial" w:hAnsi="Arial" w:cs="Arial"/>
          <w:sz w:val="22"/>
          <w:szCs w:val="22"/>
        </w:rPr>
      </w:pPr>
    </w:p>
    <w:p w14:paraId="3EC9C3F3" w14:textId="77777777" w:rsidR="00FA7B21" w:rsidRPr="00351A20" w:rsidRDefault="004223D2" w:rsidP="00351A20">
      <w:pPr>
        <w:numPr>
          <w:ilvl w:val="0"/>
          <w:numId w:val="3"/>
        </w:numPr>
        <w:rPr>
          <w:rFonts w:ascii="Arial" w:hAnsi="Arial"/>
          <w:sz w:val="22"/>
        </w:rPr>
      </w:pPr>
      <w:r w:rsidRPr="00351A20">
        <w:rPr>
          <w:rFonts w:ascii="Arial" w:hAnsi="Arial"/>
          <w:sz w:val="22"/>
        </w:rPr>
        <w:t xml:space="preserve">Set </w:t>
      </w:r>
      <w:r w:rsidRPr="00351A20">
        <w:rPr>
          <w:rFonts w:ascii="Arial" w:hAnsi="Arial"/>
          <w:b/>
          <w:sz w:val="22"/>
        </w:rPr>
        <w:t xml:space="preserve">Denominator of the first fraction </w:t>
      </w:r>
      <w:r w:rsidRPr="00351A20">
        <w:rPr>
          <w:rFonts w:ascii="Arial" w:hAnsi="Arial"/>
          <w:sz w:val="22"/>
        </w:rPr>
        <w:t xml:space="preserve">to 5. </w:t>
      </w:r>
      <w:r w:rsidR="00CB0D87" w:rsidRPr="00351A20">
        <w:rPr>
          <w:rFonts w:ascii="Arial" w:hAnsi="Arial"/>
          <w:sz w:val="22"/>
        </w:rPr>
        <w:t xml:space="preserve">Set </w:t>
      </w:r>
      <w:r w:rsidR="00CB0D87" w:rsidRPr="00351A20">
        <w:rPr>
          <w:rFonts w:ascii="Arial" w:hAnsi="Arial"/>
          <w:b/>
          <w:sz w:val="22"/>
        </w:rPr>
        <w:t xml:space="preserve">Denominator of the second fraction </w:t>
      </w:r>
      <w:r w:rsidR="00CB0D87" w:rsidRPr="00351A20">
        <w:rPr>
          <w:rFonts w:ascii="Arial" w:hAnsi="Arial"/>
          <w:sz w:val="22"/>
        </w:rPr>
        <w:t>to 1.</w:t>
      </w:r>
      <w:r w:rsidR="00EA7741" w:rsidRPr="00351A20">
        <w:rPr>
          <w:rFonts w:ascii="Arial" w:hAnsi="Arial"/>
          <w:sz w:val="22"/>
        </w:rPr>
        <w:t xml:space="preserve"> Drag the </w:t>
      </w:r>
      <w:r w:rsidR="00351A20">
        <w:rPr>
          <w:rFonts w:ascii="Arial" w:hAnsi="Arial"/>
          <w:sz w:val="22"/>
        </w:rPr>
        <w:t xml:space="preserve">vertical </w:t>
      </w:r>
      <w:r w:rsidR="00EA7741" w:rsidRPr="00351A20">
        <w:rPr>
          <w:rFonts w:ascii="Arial" w:hAnsi="Arial"/>
          <w:sz w:val="22"/>
        </w:rPr>
        <w:t>blue probe</w:t>
      </w:r>
      <w:r w:rsidR="00A87C9E" w:rsidRPr="00351A20">
        <w:rPr>
          <w:rFonts w:ascii="Arial" w:hAnsi="Arial"/>
          <w:sz w:val="22"/>
        </w:rPr>
        <w:t xml:space="preserve"> as far left as it will go.</w:t>
      </w:r>
      <w:r w:rsidR="00351A20">
        <w:rPr>
          <w:rFonts w:ascii="Arial" w:hAnsi="Arial"/>
          <w:sz w:val="22"/>
        </w:rPr>
        <w:t xml:space="preserve"> Turn on </w:t>
      </w:r>
      <w:r w:rsidR="00351A20">
        <w:rPr>
          <w:rFonts w:ascii="Arial" w:hAnsi="Arial"/>
          <w:b/>
          <w:sz w:val="22"/>
        </w:rPr>
        <w:t>Show fraction model</w:t>
      </w:r>
      <w:r w:rsidR="00351A20" w:rsidRPr="00CB0D87">
        <w:rPr>
          <w:rFonts w:ascii="Arial" w:hAnsi="Arial"/>
          <w:sz w:val="22"/>
        </w:rPr>
        <w:t>.</w:t>
      </w:r>
    </w:p>
    <w:p w14:paraId="3EC9C3F4" w14:textId="77777777" w:rsidR="003F2135" w:rsidRDefault="003F2135" w:rsidP="00351A20">
      <w:pPr>
        <w:rPr>
          <w:rFonts w:ascii="Arial" w:hAnsi="Arial"/>
          <w:sz w:val="22"/>
        </w:rPr>
      </w:pPr>
    </w:p>
    <w:p w14:paraId="3EC9C3F5" w14:textId="77777777" w:rsidR="003F2135" w:rsidRDefault="00CB0D87" w:rsidP="00351A20">
      <w:pPr>
        <w:numPr>
          <w:ilvl w:val="0"/>
          <w:numId w:val="21"/>
        </w:numPr>
        <w:rPr>
          <w:rFonts w:ascii="Arial" w:hAnsi="Arial"/>
          <w:sz w:val="22"/>
        </w:rPr>
      </w:pPr>
      <w:r w:rsidRPr="00CB0D87">
        <w:rPr>
          <w:rFonts w:ascii="Arial" w:hAnsi="Arial"/>
          <w:sz w:val="22"/>
        </w:rPr>
        <w:t>How</w:t>
      </w:r>
      <w:r>
        <w:rPr>
          <w:rFonts w:ascii="Arial" w:hAnsi="Arial"/>
          <w:sz w:val="22"/>
        </w:rPr>
        <w:t xml:space="preserve"> many parts </w:t>
      </w:r>
      <w:r w:rsidR="00351A20">
        <w:rPr>
          <w:rFonts w:ascii="Arial" w:hAnsi="Arial"/>
          <w:sz w:val="22"/>
        </w:rPr>
        <w:t>is</w:t>
      </w:r>
      <w:r>
        <w:rPr>
          <w:rFonts w:ascii="Arial" w:hAnsi="Arial"/>
          <w:sz w:val="22"/>
        </w:rPr>
        <w:t xml:space="preserve"> each </w:t>
      </w:r>
      <w:r w:rsidR="00351A20">
        <w:rPr>
          <w:rFonts w:ascii="Arial" w:hAnsi="Arial"/>
          <w:sz w:val="22"/>
        </w:rPr>
        <w:t xml:space="preserve">square </w:t>
      </w:r>
      <w:r>
        <w:rPr>
          <w:rFonts w:ascii="Arial" w:hAnsi="Arial"/>
          <w:sz w:val="22"/>
        </w:rPr>
        <w:t>unit</w:t>
      </w:r>
      <w:r w:rsidR="00351A20">
        <w:rPr>
          <w:rFonts w:ascii="Arial" w:hAnsi="Arial"/>
          <w:sz w:val="22"/>
        </w:rPr>
        <w:t xml:space="preserve"> in the 3-by-3 grid “chopped” into</w:t>
      </w:r>
      <w:r>
        <w:rPr>
          <w:rFonts w:ascii="Arial" w:hAnsi="Arial"/>
          <w:sz w:val="22"/>
        </w:rPr>
        <w:t>? _________</w:t>
      </w:r>
    </w:p>
    <w:p w14:paraId="3EC9C3F6" w14:textId="77777777" w:rsidR="003F2135" w:rsidRDefault="00B11C1B" w:rsidP="00834BF8">
      <w:pPr>
        <w:rPr>
          <w:rFonts w:ascii="Arial" w:hAnsi="Arial"/>
          <w:sz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41856" behindDoc="0" locked="0" layoutInCell="1" allowOverlap="1" wp14:anchorId="3EC9C492" wp14:editId="4F7649E3">
                <wp:simplePos x="0" y="0"/>
                <wp:positionH relativeFrom="column">
                  <wp:posOffset>4753610</wp:posOffset>
                </wp:positionH>
                <wp:positionV relativeFrom="paragraph">
                  <wp:posOffset>113665</wp:posOffset>
                </wp:positionV>
                <wp:extent cx="532765" cy="527050"/>
                <wp:effectExtent l="10160" t="8890" r="9525" b="6985"/>
                <wp:wrapNone/>
                <wp:docPr id="178" name="Group 14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2765" cy="527050"/>
                          <a:chOff x="8926" y="10634"/>
                          <a:chExt cx="839" cy="830"/>
                        </a:xfrm>
                      </wpg:grpSpPr>
                      <wps:wsp>
                        <wps:cNvPr id="179" name="Line 914"/>
                        <wps:cNvCnPr/>
                        <wps:spPr bwMode="auto">
                          <a:xfrm>
                            <a:off x="8926" y="11046"/>
                            <a:ext cx="83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" name="Rectangle 915"/>
                        <wps:cNvSpPr>
                          <a:spLocks noChangeArrowheads="1"/>
                        </wps:cNvSpPr>
                        <wps:spPr bwMode="auto">
                          <a:xfrm>
                            <a:off x="8966" y="10634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" name="Rectangle 916"/>
                        <wps:cNvSpPr>
                          <a:spLocks noChangeArrowheads="1"/>
                        </wps:cNvSpPr>
                        <wps:spPr bwMode="auto">
                          <a:xfrm>
                            <a:off x="8966" y="11089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21C98E2" id="Group 1432" o:spid="_x0000_s1026" style="position:absolute;margin-left:374.3pt;margin-top:8.95pt;width:41.95pt;height:41.5pt;z-index:251641856" coordorigin="8926,10634" coordsize="839,8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">
                <v:line id="Line 914" o:spid="_x0000_s1027" style="position:absolute;visibility:visible;mso-wrap-style:square" from="8926,11046" to="9765,110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"/>
                <v:rect id="Rectangle 915" o:spid="_x0000_s1028" style="position:absolute;left:8966;top:10634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" strokecolor="#333">
                  <v:stroke dashstyle="dash"/>
                </v:rect>
                <v:rect id="Rectangle 916" o:spid="_x0000_s1029" style="position:absolute;left:8966;top:11089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" strokecolor="#333">
                  <v:stroke dashstyle="dash"/>
                </v:rect>
              </v:group>
            </w:pict>
          </mc:Fallback>
        </mc:AlternateContent>
      </w:r>
    </w:p>
    <w:p w14:paraId="3EC9C3F7" w14:textId="77777777" w:rsidR="003F2135" w:rsidRDefault="00992BDF" w:rsidP="00EA7741">
      <w:pPr>
        <w:numPr>
          <w:ilvl w:val="0"/>
          <w:numId w:val="21"/>
        </w:numPr>
        <w:ind w:right="2070"/>
        <w:rPr>
          <w:rFonts w:ascii="Arial" w:hAnsi="Arial"/>
          <w:sz w:val="22"/>
        </w:rPr>
      </w:pPr>
      <w:r>
        <w:rPr>
          <w:rFonts w:ascii="Arial" w:hAnsi="Arial"/>
          <w:sz w:val="22"/>
        </w:rPr>
        <w:t>The red model shows the first fraction. Drag the re</w:t>
      </w:r>
      <w:r w:rsidR="00EA7741">
        <w:rPr>
          <w:rFonts w:ascii="Arial" w:hAnsi="Arial"/>
          <w:sz w:val="22"/>
        </w:rPr>
        <w:t>d probe</w:t>
      </w:r>
      <w:r>
        <w:rPr>
          <w:rFonts w:ascii="Arial" w:hAnsi="Arial"/>
          <w:sz w:val="22"/>
        </w:rPr>
        <w:t xml:space="preserve"> </w:t>
      </w:r>
      <w:r w:rsidR="00CB2BCD">
        <w:rPr>
          <w:rFonts w:ascii="Arial" w:hAnsi="Arial"/>
          <w:sz w:val="22"/>
        </w:rPr>
        <w:t xml:space="preserve">to </w:t>
      </w:r>
      <w:r w:rsidR="00336F83">
        <w:rPr>
          <w:rFonts w:ascii="Arial" w:hAnsi="Arial"/>
          <w:sz w:val="22"/>
        </w:rPr>
        <w:t>shade 3 horizontal strip</w:t>
      </w:r>
      <w:r w:rsidR="00CB2BCD">
        <w:rPr>
          <w:rFonts w:ascii="Arial" w:hAnsi="Arial"/>
          <w:sz w:val="22"/>
        </w:rPr>
        <w:t>s red</w:t>
      </w:r>
      <w:r>
        <w:rPr>
          <w:rFonts w:ascii="Arial" w:hAnsi="Arial"/>
          <w:sz w:val="22"/>
        </w:rPr>
        <w:t>. What fraction is modeled?</w:t>
      </w:r>
    </w:p>
    <w:p w14:paraId="3EC9C3F8" w14:textId="77777777" w:rsidR="003F2135" w:rsidRDefault="003F2135" w:rsidP="003F2135">
      <w:pPr>
        <w:ind w:left="720"/>
        <w:rPr>
          <w:rFonts w:ascii="Arial" w:hAnsi="Arial"/>
          <w:sz w:val="22"/>
        </w:rPr>
      </w:pPr>
    </w:p>
    <w:p w14:paraId="3EC9C3F9" w14:textId="77777777" w:rsidR="00351A20" w:rsidRDefault="00351A20" w:rsidP="00992BDF">
      <w:pPr>
        <w:ind w:right="1440"/>
        <w:rPr>
          <w:rFonts w:ascii="Arial" w:hAnsi="Arial"/>
          <w:sz w:val="22"/>
        </w:rPr>
      </w:pPr>
    </w:p>
    <w:p w14:paraId="3EC9C3FB" w14:textId="6307CF41" w:rsidR="009035FA" w:rsidRPr="00A86014" w:rsidRDefault="00992BDF" w:rsidP="00A86014">
      <w:pPr>
        <w:numPr>
          <w:ilvl w:val="0"/>
          <w:numId w:val="3"/>
        </w:numPr>
        <w:spacing w:after="120"/>
        <w:rPr>
          <w:rFonts w:ascii="Arial" w:hAnsi="Arial"/>
          <w:sz w:val="22"/>
        </w:rPr>
      </w:pPr>
      <w:r>
        <w:rPr>
          <w:rFonts w:ascii="Arial" w:hAnsi="Arial"/>
          <w:sz w:val="22"/>
        </w:rPr>
        <w:t xml:space="preserve">Set </w:t>
      </w:r>
      <w:r>
        <w:rPr>
          <w:rFonts w:ascii="Arial" w:hAnsi="Arial"/>
          <w:b/>
          <w:sz w:val="22"/>
        </w:rPr>
        <w:t xml:space="preserve">Denominator of the second fraction </w:t>
      </w:r>
      <w:r w:rsidR="00EA7741">
        <w:rPr>
          <w:rFonts w:ascii="Arial" w:hAnsi="Arial"/>
          <w:sz w:val="22"/>
        </w:rPr>
        <w:t>to 2</w:t>
      </w:r>
      <w:r>
        <w:rPr>
          <w:rFonts w:ascii="Arial" w:hAnsi="Arial"/>
          <w:sz w:val="22"/>
        </w:rPr>
        <w:t xml:space="preserve">. </w:t>
      </w:r>
      <w:r w:rsidR="000F56BB">
        <w:rPr>
          <w:rFonts w:ascii="Arial" w:hAnsi="Arial"/>
          <w:sz w:val="22"/>
        </w:rPr>
        <w:t>Drag the b</w:t>
      </w:r>
      <w:r w:rsidR="00CB2BCD">
        <w:rPr>
          <w:rFonts w:ascii="Arial" w:hAnsi="Arial"/>
          <w:sz w:val="22"/>
        </w:rPr>
        <w:t>lue probe to shade one verti</w:t>
      </w:r>
      <w:r w:rsidR="00336F83">
        <w:rPr>
          <w:rFonts w:ascii="Arial" w:hAnsi="Arial"/>
          <w:sz w:val="22"/>
        </w:rPr>
        <w:t>cal strip</w:t>
      </w:r>
      <w:r w:rsidR="00CB2BCD">
        <w:rPr>
          <w:rFonts w:ascii="Arial" w:hAnsi="Arial"/>
          <w:sz w:val="22"/>
        </w:rPr>
        <w:t xml:space="preserve"> blue. The blue probe now models</w:t>
      </w:r>
      <w:r w:rsidR="009035FA">
        <w:rPr>
          <w:rFonts w:ascii="Arial" w:hAnsi="Arial"/>
          <w:sz w:val="22"/>
        </w:rPr>
        <w:t xml:space="preserve"> </w:t>
      </w:r>
      <w:r w:rsidR="009035FA" w:rsidRPr="009035FA">
        <w:rPr>
          <w:rFonts w:ascii="Arial" w:hAnsi="Arial"/>
          <w:position w:val="-22"/>
          <w:sz w:val="22"/>
        </w:rPr>
        <w:object w:dxaOrig="240" w:dyaOrig="580" w14:anchorId="3EC9C4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29.25pt" o:ole="">
            <v:imagedata r:id="rId8" o:title=""/>
          </v:shape>
          <o:OLEObject Type="Embed" ProgID="Equation.3" ShapeID="_x0000_i1025" DrawAspect="Content" ObjectID="_1632036672" r:id="rId9"/>
        </w:object>
      </w:r>
      <w:r w:rsidR="009035FA">
        <w:rPr>
          <w:rFonts w:ascii="Arial" w:hAnsi="Arial"/>
          <w:sz w:val="22"/>
        </w:rPr>
        <w:t>.</w:t>
      </w:r>
    </w:p>
    <w:p w14:paraId="3EC9C3FC" w14:textId="77777777" w:rsidR="00A87C9E" w:rsidRDefault="009035FA" w:rsidP="00A87C9E">
      <w:pPr>
        <w:numPr>
          <w:ilvl w:val="0"/>
          <w:numId w:val="26"/>
        </w:numPr>
        <w:rPr>
          <w:rFonts w:ascii="Arial" w:hAnsi="Arial"/>
          <w:sz w:val="22"/>
        </w:rPr>
      </w:pPr>
      <w:r>
        <w:rPr>
          <w:rFonts w:ascii="Arial" w:hAnsi="Arial"/>
          <w:sz w:val="22"/>
        </w:rPr>
        <w:t xml:space="preserve">How many </w:t>
      </w:r>
      <w:r w:rsidR="00351A20">
        <w:rPr>
          <w:rFonts w:ascii="Arial" w:hAnsi="Arial"/>
          <w:sz w:val="22"/>
        </w:rPr>
        <w:t xml:space="preserve">little </w:t>
      </w:r>
      <w:r>
        <w:rPr>
          <w:rFonts w:ascii="Arial" w:hAnsi="Arial"/>
          <w:sz w:val="22"/>
        </w:rPr>
        <w:t>rectangles are shaded twice</w:t>
      </w:r>
      <w:r w:rsidR="00BC4B6C">
        <w:rPr>
          <w:rFonts w:ascii="Arial" w:hAnsi="Arial"/>
          <w:sz w:val="22"/>
        </w:rPr>
        <w:t xml:space="preserve"> (both red and blue)</w:t>
      </w:r>
      <w:r>
        <w:rPr>
          <w:rFonts w:ascii="Arial" w:hAnsi="Arial"/>
          <w:sz w:val="22"/>
        </w:rPr>
        <w:t>? _________</w:t>
      </w:r>
    </w:p>
    <w:p w14:paraId="3EC9C3FD" w14:textId="77777777" w:rsidR="009035FA" w:rsidRDefault="009035FA" w:rsidP="009035FA">
      <w:pPr>
        <w:ind w:left="720"/>
        <w:rPr>
          <w:rFonts w:ascii="Arial" w:hAnsi="Arial"/>
          <w:sz w:val="22"/>
        </w:rPr>
      </w:pPr>
    </w:p>
    <w:p w14:paraId="3EC9C3FE" w14:textId="77777777" w:rsidR="009035FA" w:rsidRDefault="009035FA" w:rsidP="00A87C9E">
      <w:pPr>
        <w:numPr>
          <w:ilvl w:val="0"/>
          <w:numId w:val="26"/>
        </w:numPr>
        <w:rPr>
          <w:rFonts w:ascii="Arial" w:hAnsi="Arial"/>
          <w:sz w:val="22"/>
        </w:rPr>
      </w:pPr>
      <w:r>
        <w:rPr>
          <w:rFonts w:ascii="Arial" w:hAnsi="Arial"/>
          <w:sz w:val="22"/>
        </w:rPr>
        <w:t xml:space="preserve">How many </w:t>
      </w:r>
      <w:r w:rsidR="00351A20">
        <w:rPr>
          <w:rFonts w:ascii="Arial" w:hAnsi="Arial"/>
          <w:sz w:val="22"/>
        </w:rPr>
        <w:t xml:space="preserve">little </w:t>
      </w:r>
      <w:r>
        <w:rPr>
          <w:rFonts w:ascii="Arial" w:hAnsi="Arial"/>
          <w:sz w:val="22"/>
        </w:rPr>
        <w:t>rectangles are there per unit square</w:t>
      </w:r>
      <w:r w:rsidR="00351A20">
        <w:rPr>
          <w:rFonts w:ascii="Arial" w:hAnsi="Arial"/>
          <w:sz w:val="22"/>
        </w:rPr>
        <w:t xml:space="preserve"> in the grid</w:t>
      </w:r>
      <w:r>
        <w:rPr>
          <w:rFonts w:ascii="Arial" w:hAnsi="Arial"/>
          <w:sz w:val="22"/>
        </w:rPr>
        <w:t>? _________</w:t>
      </w:r>
    </w:p>
    <w:p w14:paraId="3EC9C3FF" w14:textId="070973AB" w:rsidR="009035FA" w:rsidRDefault="008F32E7" w:rsidP="00A86014">
      <w:pPr>
        <w:rPr>
          <w:rFonts w:ascii="Arial" w:hAnsi="Arial"/>
          <w:sz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4144" behindDoc="0" locked="0" layoutInCell="1" allowOverlap="1" wp14:anchorId="3EC9C495" wp14:editId="07FD6C26">
                <wp:simplePos x="0" y="0"/>
                <wp:positionH relativeFrom="column">
                  <wp:posOffset>3696335</wp:posOffset>
                </wp:positionH>
                <wp:positionV relativeFrom="paragraph">
                  <wp:posOffset>100965</wp:posOffset>
                </wp:positionV>
                <wp:extent cx="532765" cy="527050"/>
                <wp:effectExtent l="0" t="0" r="19685" b="25400"/>
                <wp:wrapNone/>
                <wp:docPr id="174" name="Group 14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2765" cy="527050"/>
                          <a:chOff x="8926" y="10634"/>
                          <a:chExt cx="839" cy="830"/>
                        </a:xfrm>
                      </wpg:grpSpPr>
                      <wps:wsp>
                        <wps:cNvPr id="175" name="Line 1438"/>
                        <wps:cNvCnPr/>
                        <wps:spPr bwMode="auto">
                          <a:xfrm>
                            <a:off x="8926" y="11046"/>
                            <a:ext cx="83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" name="Rectangle 1439"/>
                        <wps:cNvSpPr>
                          <a:spLocks noChangeArrowheads="1"/>
                        </wps:cNvSpPr>
                        <wps:spPr bwMode="auto">
                          <a:xfrm>
                            <a:off x="8966" y="10634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5AD1FD1" w14:textId="77777777" w:rsidR="005640A4" w:rsidRDefault="005640A4" w:rsidP="005640A4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7" name="Rectangle 1440"/>
                        <wps:cNvSpPr>
                          <a:spLocks noChangeArrowheads="1"/>
                        </wps:cNvSpPr>
                        <wps:spPr bwMode="auto">
                          <a:xfrm>
                            <a:off x="8966" y="11089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EC9C495" id="Group 1437" o:spid="_x0000_s1026" style="position:absolute;margin-left:291.05pt;margin-top:7.95pt;width:41.95pt;height:41.5pt;z-index:251654144" coordorigin="8926,10634" coordsize="839,8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">
                <v:line id="Line 1438" o:spid="_x0000_s1027" style="position:absolute;visibility:visible;mso-wrap-style:square" from="8926,11046" to="9765,110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"/>
                <v:rect id="Rectangle 1439" o:spid="_x0000_s1028" style="position:absolute;left:8966;top:10634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" strokecolor="#333">
                  <v:stroke dashstyle="dash"/>
                  <v:textbox>
                    <w:txbxContent>
                      <w:p w14:paraId="25AD1FD1" w14:textId="77777777" w:rsidR="005640A4" w:rsidRDefault="005640A4" w:rsidP="005640A4">
                        <w:pPr>
                          <w:jc w:val="center"/>
                        </w:pPr>
                      </w:p>
                    </w:txbxContent>
                  </v:textbox>
                </v:rect>
                <v:rect id="Rectangle 1440" o:spid="_x0000_s1029" style="position:absolute;left:8966;top:11089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" strokecolor="#333">
                  <v:stroke dashstyle="dash"/>
                </v:rect>
              </v:group>
            </w:pict>
          </mc:Fallback>
        </mc:AlternateContent>
      </w:r>
    </w:p>
    <w:p w14:paraId="3EC9C400" w14:textId="13002148" w:rsidR="00834BF8" w:rsidRDefault="009035FA" w:rsidP="00F47D53">
      <w:pPr>
        <w:numPr>
          <w:ilvl w:val="0"/>
          <w:numId w:val="26"/>
        </w:numPr>
        <w:rPr>
          <w:rFonts w:ascii="Arial" w:hAnsi="Arial"/>
          <w:sz w:val="22"/>
        </w:rPr>
      </w:pPr>
      <w:r>
        <w:rPr>
          <w:rFonts w:ascii="Arial" w:hAnsi="Arial"/>
          <w:sz w:val="22"/>
        </w:rPr>
        <w:t xml:space="preserve">Turn on </w:t>
      </w:r>
      <w:r>
        <w:rPr>
          <w:rFonts w:ascii="Arial" w:hAnsi="Arial"/>
          <w:b/>
          <w:sz w:val="22"/>
        </w:rPr>
        <w:t>Show calculation</w:t>
      </w:r>
      <w:r>
        <w:rPr>
          <w:rFonts w:ascii="Arial" w:hAnsi="Arial"/>
          <w:sz w:val="22"/>
        </w:rPr>
        <w:t xml:space="preserve">. </w:t>
      </w:r>
      <w:r w:rsidR="00F47D53">
        <w:rPr>
          <w:rFonts w:ascii="Arial" w:hAnsi="Arial"/>
          <w:sz w:val="22"/>
        </w:rPr>
        <w:t xml:space="preserve">What is </w:t>
      </w:r>
      <w:r w:rsidR="00CB2BCD" w:rsidRPr="00F47D53">
        <w:rPr>
          <w:rFonts w:ascii="Arial" w:hAnsi="Arial"/>
          <w:position w:val="-22"/>
          <w:sz w:val="22"/>
        </w:rPr>
        <w:object w:dxaOrig="240" w:dyaOrig="580" w14:anchorId="3EC9C497">
          <v:shape id="_x0000_i1026" type="#_x0000_t75" style="width:12pt;height:29.25pt" o:ole="">
            <v:imagedata r:id="rId10" o:title=""/>
          </v:shape>
          <o:OLEObject Type="Embed" ProgID="Equation.3" ShapeID="_x0000_i1026" DrawAspect="Content" ObjectID="_1632036673" r:id="rId11"/>
        </w:object>
      </w:r>
      <w:r w:rsidR="00F47D53">
        <w:rPr>
          <w:rFonts w:ascii="Arial" w:hAnsi="Arial"/>
          <w:sz w:val="22"/>
        </w:rPr>
        <w:t xml:space="preserve"> </w:t>
      </w:r>
      <w:r w:rsidR="00F47D53">
        <w:rPr>
          <w:rFonts w:ascii="Arial" w:hAnsi="Arial"/>
          <w:sz w:val="22"/>
        </w:rPr>
        <w:sym w:font="Symbol" w:char="F0B7"/>
      </w:r>
      <w:r w:rsidR="00F47D53">
        <w:rPr>
          <w:rFonts w:ascii="Arial" w:hAnsi="Arial"/>
          <w:sz w:val="22"/>
        </w:rPr>
        <w:t xml:space="preserve"> </w:t>
      </w:r>
      <w:r w:rsidR="00F47D53" w:rsidRPr="009035FA">
        <w:rPr>
          <w:rFonts w:ascii="Arial" w:hAnsi="Arial"/>
          <w:position w:val="-22"/>
          <w:sz w:val="22"/>
        </w:rPr>
        <w:object w:dxaOrig="240" w:dyaOrig="580" w14:anchorId="3EC9C498">
          <v:shape id="_x0000_i1027" type="#_x0000_t75" style="width:12pt;height:29.25pt" o:ole="">
            <v:imagedata r:id="rId8" o:title=""/>
          </v:shape>
          <o:OLEObject Type="Embed" ProgID="Equation.3" ShapeID="_x0000_i1027" DrawAspect="Content" ObjectID="_1632036674" r:id="rId12"/>
        </w:object>
      </w:r>
      <w:r w:rsidR="001A1CD9">
        <w:rPr>
          <w:rFonts w:ascii="Arial" w:hAnsi="Arial"/>
          <w:sz w:val="22"/>
        </w:rPr>
        <w:t>?</w:t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60"/>
        <w:gridCol w:w="5760"/>
        <w:gridCol w:w="1440"/>
      </w:tblGrid>
      <w:tr w:rsidR="00837C8B" w14:paraId="3EC9C409" w14:textId="77777777" w:rsidTr="009B0BCC">
        <w:trPr>
          <w:trHeight w:val="1299"/>
        </w:trPr>
        <w:tc>
          <w:tcPr>
            <w:tcW w:w="2160" w:type="dxa"/>
            <w:vAlign w:val="center"/>
          </w:tcPr>
          <w:p w14:paraId="3EC9C401" w14:textId="77777777" w:rsidR="00837C8B" w:rsidRDefault="009E0D97">
            <w:pPr>
              <w:rPr>
                <w:rFonts w:ascii="Arial" w:hAnsi="Arial"/>
                <w:b/>
                <w:sz w:val="22"/>
              </w:rPr>
            </w:pPr>
            <w:r>
              <w:lastRenderedPageBreak/>
              <w:br w:type="page"/>
            </w:r>
            <w:r>
              <w:rPr>
                <w:rFonts w:ascii="Arial" w:hAnsi="Arial"/>
                <w:sz w:val="22"/>
              </w:rPr>
              <w:br w:type="page"/>
            </w:r>
            <w:r w:rsidR="00374139">
              <w:rPr>
                <w:rFonts w:ascii="Arial" w:hAnsi="Arial"/>
                <w:sz w:val="22"/>
              </w:rPr>
              <w:br w:type="page"/>
            </w:r>
            <w:r w:rsidR="00B65803">
              <w:rPr>
                <w:rFonts w:ascii="Arial" w:hAnsi="Arial"/>
                <w:sz w:val="22"/>
              </w:rPr>
              <w:br w:type="page"/>
            </w:r>
            <w:r w:rsidR="00837C8B">
              <w:rPr>
                <w:rFonts w:ascii="Arial" w:hAnsi="Arial"/>
                <w:b/>
                <w:sz w:val="22"/>
              </w:rPr>
              <w:t xml:space="preserve">Activity A: </w:t>
            </w:r>
          </w:p>
          <w:p w14:paraId="3EC9C402" w14:textId="77777777" w:rsidR="00356E61" w:rsidRPr="00356E61" w:rsidRDefault="00356E61">
            <w:pPr>
              <w:rPr>
                <w:rFonts w:ascii="Arial" w:hAnsi="Arial"/>
                <w:b/>
                <w:sz w:val="12"/>
                <w:szCs w:val="12"/>
              </w:rPr>
            </w:pPr>
          </w:p>
          <w:p w14:paraId="3EC9C403" w14:textId="77777777" w:rsidR="00837C8B" w:rsidRDefault="00A87C9E">
            <w:pPr>
              <w:rPr>
                <w:rFonts w:ascii="Arial" w:hAnsi="Arial"/>
                <w:b/>
                <w:sz w:val="22"/>
              </w:rPr>
            </w:pPr>
            <w:r>
              <w:rPr>
                <w:rFonts w:ascii="Arial" w:hAnsi="Arial"/>
                <w:b/>
                <w:sz w:val="22"/>
              </w:rPr>
              <w:t>Finding the</w:t>
            </w:r>
            <w:r w:rsidR="006C13D1">
              <w:rPr>
                <w:rFonts w:ascii="Arial" w:hAnsi="Arial"/>
                <w:b/>
                <w:sz w:val="22"/>
              </w:rPr>
              <w:t xml:space="preserve"> </w:t>
            </w:r>
            <w:r>
              <w:rPr>
                <w:rFonts w:ascii="Arial" w:hAnsi="Arial"/>
                <w:b/>
                <w:sz w:val="22"/>
              </w:rPr>
              <w:t>product</w:t>
            </w:r>
          </w:p>
        </w:tc>
        <w:tc>
          <w:tcPr>
            <w:tcW w:w="5760" w:type="dxa"/>
            <w:vAlign w:val="center"/>
          </w:tcPr>
          <w:p w14:paraId="3EC9C404" w14:textId="77777777" w:rsidR="00837C8B" w:rsidRDefault="00837C8B">
            <w:pPr>
              <w:rPr>
                <w:rFonts w:ascii="Arial" w:hAnsi="Arial"/>
                <w:sz w:val="22"/>
              </w:rPr>
            </w:pPr>
            <w:r>
              <w:rPr>
                <w:rFonts w:ascii="Arial" w:hAnsi="Arial"/>
                <w:sz w:val="22"/>
                <w:u w:val="single"/>
              </w:rPr>
              <w:t>Get the Gizmo ready</w:t>
            </w:r>
            <w:r>
              <w:rPr>
                <w:rFonts w:ascii="Arial" w:hAnsi="Arial"/>
                <w:sz w:val="22"/>
              </w:rPr>
              <w:t xml:space="preserve">: </w:t>
            </w:r>
          </w:p>
          <w:p w14:paraId="3EC9C405" w14:textId="77777777" w:rsidR="004643CA" w:rsidRDefault="00A66F9D" w:rsidP="00550119">
            <w:pPr>
              <w:numPr>
                <w:ilvl w:val="0"/>
                <w:numId w:val="2"/>
              </w:numPr>
              <w:spacing w:before="120"/>
              <w:ind w:left="648" w:hanging="288"/>
              <w:rPr>
                <w:rFonts w:ascii="Arial" w:hAnsi="Arial"/>
                <w:sz w:val="22"/>
              </w:rPr>
            </w:pPr>
            <w:r>
              <w:rPr>
                <w:rFonts w:ascii="Arial" w:hAnsi="Arial"/>
                <w:sz w:val="22"/>
              </w:rPr>
              <w:t xml:space="preserve">Set </w:t>
            </w:r>
            <w:r>
              <w:rPr>
                <w:rFonts w:ascii="Arial" w:hAnsi="Arial"/>
                <w:b/>
                <w:sz w:val="22"/>
              </w:rPr>
              <w:t xml:space="preserve">Denominator of the first fraction </w:t>
            </w:r>
            <w:r>
              <w:rPr>
                <w:rFonts w:ascii="Arial" w:hAnsi="Arial"/>
                <w:sz w:val="22"/>
              </w:rPr>
              <w:t>to 3.</w:t>
            </w:r>
          </w:p>
          <w:p w14:paraId="3EC9C406" w14:textId="77777777" w:rsidR="005D6E6E" w:rsidRDefault="00A66F9D" w:rsidP="006C13D1">
            <w:pPr>
              <w:numPr>
                <w:ilvl w:val="0"/>
                <w:numId w:val="2"/>
              </w:numPr>
              <w:ind w:left="648" w:hanging="288"/>
              <w:rPr>
                <w:rFonts w:ascii="Arial" w:hAnsi="Arial"/>
                <w:sz w:val="22"/>
              </w:rPr>
            </w:pPr>
            <w:r>
              <w:rPr>
                <w:rFonts w:ascii="Arial" w:hAnsi="Arial"/>
                <w:sz w:val="22"/>
              </w:rPr>
              <w:t xml:space="preserve">Set </w:t>
            </w:r>
            <w:r>
              <w:rPr>
                <w:rFonts w:ascii="Arial" w:hAnsi="Arial"/>
                <w:b/>
                <w:sz w:val="22"/>
              </w:rPr>
              <w:t xml:space="preserve">Denominator of the second fraction </w:t>
            </w:r>
            <w:r w:rsidR="00336F83">
              <w:rPr>
                <w:rFonts w:ascii="Arial" w:hAnsi="Arial"/>
                <w:sz w:val="22"/>
              </w:rPr>
              <w:t>to 5</w:t>
            </w:r>
            <w:r>
              <w:rPr>
                <w:rFonts w:ascii="Arial" w:hAnsi="Arial"/>
                <w:sz w:val="22"/>
              </w:rPr>
              <w:t>.</w:t>
            </w:r>
          </w:p>
          <w:p w14:paraId="3EC9C407" w14:textId="77777777" w:rsidR="00A409CF" w:rsidRDefault="0049032C" w:rsidP="0049032C">
            <w:pPr>
              <w:numPr>
                <w:ilvl w:val="0"/>
                <w:numId w:val="2"/>
              </w:numPr>
              <w:ind w:left="648" w:hanging="288"/>
              <w:rPr>
                <w:rFonts w:ascii="Arial" w:hAnsi="Arial"/>
                <w:sz w:val="22"/>
              </w:rPr>
            </w:pPr>
            <w:r>
              <w:rPr>
                <w:rFonts w:ascii="Arial" w:hAnsi="Arial"/>
                <w:sz w:val="22"/>
              </w:rPr>
              <w:t>Turn</w:t>
            </w:r>
            <w:r w:rsidR="00AA2A28">
              <w:rPr>
                <w:rFonts w:ascii="Arial" w:hAnsi="Arial"/>
                <w:sz w:val="22"/>
              </w:rPr>
              <w:t xml:space="preserve"> off</w:t>
            </w:r>
            <w:r w:rsidR="00A409CF">
              <w:rPr>
                <w:rFonts w:ascii="Arial" w:hAnsi="Arial"/>
                <w:sz w:val="22"/>
              </w:rPr>
              <w:t xml:space="preserve"> </w:t>
            </w:r>
            <w:r w:rsidR="00A409CF">
              <w:rPr>
                <w:rFonts w:ascii="Arial" w:hAnsi="Arial"/>
                <w:b/>
                <w:sz w:val="22"/>
              </w:rPr>
              <w:t xml:space="preserve">Show </w:t>
            </w:r>
            <w:r w:rsidR="00AA2A28">
              <w:rPr>
                <w:rFonts w:ascii="Arial" w:hAnsi="Arial"/>
                <w:b/>
                <w:sz w:val="22"/>
              </w:rPr>
              <w:t>calculation</w:t>
            </w:r>
            <w:r w:rsidR="00AA2A28">
              <w:rPr>
                <w:rFonts w:ascii="Arial" w:hAnsi="Arial"/>
                <w:sz w:val="22"/>
              </w:rPr>
              <w:t>.</w:t>
            </w:r>
          </w:p>
        </w:tc>
        <w:tc>
          <w:tcPr>
            <w:tcW w:w="1440" w:type="dxa"/>
            <w:vAlign w:val="center"/>
          </w:tcPr>
          <w:p w14:paraId="3EC9C408" w14:textId="77777777" w:rsidR="00837C8B" w:rsidRPr="004E27FC" w:rsidRDefault="00B11C1B" w:rsidP="00BE3C4F">
            <w:pPr>
              <w:ind w:left="-108" w:right="-108"/>
              <w:jc w:val="right"/>
              <w:rPr>
                <w:rFonts w:ascii="Arial" w:hAnsi="Arial"/>
                <w:sz w:val="22"/>
              </w:rPr>
            </w:pPr>
            <w:r>
              <w:rPr>
                <w:rFonts w:ascii="Arial" w:hAnsi="Arial"/>
                <w:noProof/>
                <w:sz w:val="22"/>
              </w:rPr>
              <w:drawing>
                <wp:anchor distT="0" distB="0" distL="114300" distR="114300" simplePos="0" relativeHeight="251677696" behindDoc="1" locked="0" layoutInCell="1" allowOverlap="1" wp14:anchorId="3EC9C499" wp14:editId="202AA9C0">
                  <wp:simplePos x="0" y="0"/>
                  <wp:positionH relativeFrom="column">
                    <wp:posOffset>-62642</wp:posOffset>
                  </wp:positionH>
                  <wp:positionV relativeFrom="paragraph">
                    <wp:posOffset>5525</wp:posOffset>
                  </wp:positionV>
                  <wp:extent cx="914400" cy="807720"/>
                  <wp:effectExtent l="0" t="0" r="0" b="0"/>
                  <wp:wrapNone/>
                  <wp:docPr id="4" name="Picture 4" descr="344SE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344SE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406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807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3EC9C40A" w14:textId="77777777" w:rsidR="00A409CF" w:rsidRDefault="00A409CF">
      <w:pPr>
        <w:ind w:right="2520"/>
        <w:rPr>
          <w:rFonts w:ascii="Arial" w:hAnsi="Arial"/>
          <w:sz w:val="22"/>
        </w:rPr>
      </w:pPr>
    </w:p>
    <w:p w14:paraId="3EC9C40B" w14:textId="77777777" w:rsidR="00A675E0" w:rsidRDefault="00AA2A28" w:rsidP="00CF4E95">
      <w:pPr>
        <w:numPr>
          <w:ilvl w:val="0"/>
          <w:numId w:val="1"/>
        </w:numPr>
        <w:tabs>
          <w:tab w:val="clear" w:pos="450"/>
          <w:tab w:val="num" w:pos="360"/>
        </w:tabs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With </w:t>
      </w:r>
      <w:r>
        <w:rPr>
          <w:rFonts w:ascii="Arial" w:hAnsi="Arial" w:cs="Arial"/>
          <w:b/>
          <w:sz w:val="22"/>
          <w:szCs w:val="22"/>
        </w:rPr>
        <w:t xml:space="preserve">Show fraction model </w:t>
      </w:r>
      <w:r>
        <w:rPr>
          <w:rFonts w:ascii="Arial" w:hAnsi="Arial" w:cs="Arial"/>
          <w:sz w:val="22"/>
          <w:szCs w:val="22"/>
        </w:rPr>
        <w:t>turned on, d</w:t>
      </w:r>
      <w:r w:rsidR="00690C96">
        <w:rPr>
          <w:rFonts w:ascii="Arial" w:hAnsi="Arial" w:cs="Arial"/>
          <w:sz w:val="22"/>
          <w:szCs w:val="22"/>
        </w:rPr>
        <w:t xml:space="preserve">rag the red </w:t>
      </w:r>
      <w:r w:rsidR="00336F83">
        <w:rPr>
          <w:rFonts w:ascii="Arial" w:hAnsi="Arial" w:cs="Arial"/>
          <w:sz w:val="22"/>
          <w:szCs w:val="22"/>
        </w:rPr>
        <w:t>probe to shade 2 horizontal strips red.</w:t>
      </w:r>
      <w:r w:rsidR="00690C96">
        <w:rPr>
          <w:rFonts w:ascii="Arial" w:hAnsi="Arial" w:cs="Arial"/>
          <w:sz w:val="22"/>
          <w:szCs w:val="22"/>
        </w:rPr>
        <w:t xml:space="preserve"> </w:t>
      </w:r>
      <w:proofErr w:type="gramStart"/>
      <w:r w:rsidR="00CF4E95">
        <w:rPr>
          <w:rFonts w:ascii="Arial" w:hAnsi="Arial" w:cs="Arial"/>
          <w:sz w:val="22"/>
          <w:szCs w:val="22"/>
        </w:rPr>
        <w:t>This models</w:t>
      </w:r>
      <w:proofErr w:type="gramEnd"/>
      <w:r w:rsidR="00CF4E95">
        <w:rPr>
          <w:rFonts w:ascii="Arial" w:hAnsi="Arial" w:cs="Arial"/>
          <w:sz w:val="22"/>
          <w:szCs w:val="22"/>
        </w:rPr>
        <w:t xml:space="preserve"> </w:t>
      </w:r>
      <w:r w:rsidR="00CF4E95" w:rsidRPr="00CF4E95">
        <w:rPr>
          <w:rFonts w:ascii="Arial" w:hAnsi="Arial" w:cs="Arial"/>
          <w:position w:val="-22"/>
          <w:sz w:val="22"/>
          <w:szCs w:val="22"/>
        </w:rPr>
        <w:object w:dxaOrig="240" w:dyaOrig="580" w14:anchorId="3EC9C49B">
          <v:shape id="_x0000_i1028" type="#_x0000_t75" style="width:12pt;height:29.25pt" o:ole="">
            <v:imagedata r:id="rId14" o:title=""/>
          </v:shape>
          <o:OLEObject Type="Embed" ProgID="Equation.3" ShapeID="_x0000_i1028" DrawAspect="Content" ObjectID="_1632036675" r:id="rId15"/>
        </w:object>
      </w:r>
      <w:r w:rsidR="00CF4E95">
        <w:rPr>
          <w:rFonts w:ascii="Arial" w:hAnsi="Arial" w:cs="Arial"/>
          <w:sz w:val="22"/>
          <w:szCs w:val="22"/>
        </w:rPr>
        <w:t>. The</w:t>
      </w:r>
      <w:r w:rsidR="003A0BC6">
        <w:rPr>
          <w:rFonts w:ascii="Arial" w:hAnsi="Arial" w:cs="Arial"/>
          <w:sz w:val="22"/>
          <w:szCs w:val="22"/>
        </w:rPr>
        <w:t>n drag the blue probe to shade 4</w:t>
      </w:r>
      <w:r w:rsidR="00CF4E95">
        <w:rPr>
          <w:rFonts w:ascii="Arial" w:hAnsi="Arial" w:cs="Arial"/>
          <w:sz w:val="22"/>
          <w:szCs w:val="22"/>
        </w:rPr>
        <w:t xml:space="preserve"> vertical strips blue. </w:t>
      </w:r>
      <w:proofErr w:type="gramStart"/>
      <w:r w:rsidR="00CF4E95">
        <w:rPr>
          <w:rFonts w:ascii="Arial" w:hAnsi="Arial" w:cs="Arial"/>
          <w:sz w:val="22"/>
          <w:szCs w:val="22"/>
        </w:rPr>
        <w:t>This models</w:t>
      </w:r>
      <w:proofErr w:type="gramEnd"/>
      <w:r w:rsidR="00CF4E95">
        <w:rPr>
          <w:rFonts w:ascii="Arial" w:hAnsi="Arial" w:cs="Arial"/>
          <w:sz w:val="22"/>
          <w:szCs w:val="22"/>
        </w:rPr>
        <w:t xml:space="preserve"> </w:t>
      </w:r>
      <w:r w:rsidR="00717F51" w:rsidRPr="00851C05">
        <w:rPr>
          <w:rFonts w:ascii="Arial" w:hAnsi="Arial" w:cs="Arial"/>
          <w:position w:val="-22"/>
          <w:sz w:val="22"/>
          <w:szCs w:val="22"/>
        </w:rPr>
        <w:object w:dxaOrig="240" w:dyaOrig="580" w14:anchorId="3EC9C49C">
          <v:shape id="_x0000_i1029" type="#_x0000_t75" style="width:12pt;height:29.25pt" o:ole="">
            <v:imagedata r:id="rId16" o:title=""/>
          </v:shape>
          <o:OLEObject Type="Embed" ProgID="Equation.3" ShapeID="_x0000_i1029" DrawAspect="Content" ObjectID="_1632036676" r:id="rId17"/>
        </w:object>
      </w:r>
      <w:r w:rsidR="001A1CD9">
        <w:rPr>
          <w:rFonts w:ascii="Arial" w:hAnsi="Arial" w:cs="Arial"/>
          <w:sz w:val="22"/>
          <w:szCs w:val="22"/>
        </w:rPr>
        <w:t>.</w:t>
      </w:r>
    </w:p>
    <w:p w14:paraId="3EC9C40C" w14:textId="77777777" w:rsidR="00CF4E95" w:rsidRPr="006E5915" w:rsidRDefault="00CF4E95" w:rsidP="00CF4E95">
      <w:pPr>
        <w:rPr>
          <w:rFonts w:ascii="Arial" w:hAnsi="Arial" w:cs="Arial"/>
          <w:sz w:val="22"/>
          <w:szCs w:val="22"/>
        </w:rPr>
      </w:pPr>
    </w:p>
    <w:p w14:paraId="3EC9C40D" w14:textId="77777777" w:rsidR="00D451B0" w:rsidRPr="003254E9" w:rsidRDefault="003254E9" w:rsidP="00F364D1">
      <w:pPr>
        <w:numPr>
          <w:ilvl w:val="0"/>
          <w:numId w:val="9"/>
        </w:numPr>
        <w:tabs>
          <w:tab w:val="clear" w:pos="1440"/>
          <w:tab w:val="num" w:pos="1080"/>
        </w:tabs>
        <w:spacing w:line="480" w:lineRule="auto"/>
        <w:ind w:left="108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How many </w:t>
      </w:r>
      <w:r w:rsidR="00E02F8E">
        <w:rPr>
          <w:rFonts w:ascii="Arial" w:hAnsi="Arial" w:cs="Arial"/>
          <w:sz w:val="22"/>
          <w:szCs w:val="22"/>
        </w:rPr>
        <w:t xml:space="preserve">little </w:t>
      </w:r>
      <w:r>
        <w:rPr>
          <w:rFonts w:ascii="Arial" w:hAnsi="Arial" w:cs="Arial"/>
          <w:sz w:val="22"/>
          <w:szCs w:val="22"/>
        </w:rPr>
        <w:t>rectangles are in each square unit</w:t>
      </w:r>
      <w:r w:rsidR="00E02F8E">
        <w:rPr>
          <w:rFonts w:ascii="Arial" w:hAnsi="Arial" w:cs="Arial"/>
          <w:sz w:val="22"/>
          <w:szCs w:val="22"/>
        </w:rPr>
        <w:t xml:space="preserve"> in the grid</w:t>
      </w:r>
      <w:r>
        <w:rPr>
          <w:rFonts w:ascii="Arial" w:hAnsi="Arial" w:cs="Arial"/>
          <w:sz w:val="22"/>
          <w:szCs w:val="22"/>
        </w:rPr>
        <w:t>? ____________</w:t>
      </w:r>
    </w:p>
    <w:p w14:paraId="3EC9C40E" w14:textId="77777777" w:rsidR="00D451B0" w:rsidRDefault="003254E9" w:rsidP="003254E9">
      <w:pPr>
        <w:numPr>
          <w:ilvl w:val="0"/>
          <w:numId w:val="9"/>
        </w:numPr>
        <w:tabs>
          <w:tab w:val="clear" w:pos="1440"/>
          <w:tab w:val="num" w:pos="1080"/>
        </w:tabs>
        <w:spacing w:line="480" w:lineRule="auto"/>
        <w:ind w:left="108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How does the number of rectangles in each square unit relate to the denominators of the two fractions?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14:paraId="3EC9C40F" w14:textId="77777777" w:rsidR="003E08D6" w:rsidRPr="003E08D6" w:rsidRDefault="003254E9" w:rsidP="00CF4E95">
      <w:pPr>
        <w:numPr>
          <w:ilvl w:val="0"/>
          <w:numId w:val="9"/>
        </w:numPr>
        <w:tabs>
          <w:tab w:val="clear" w:pos="1440"/>
          <w:tab w:val="num" w:pos="1080"/>
        </w:tabs>
        <w:ind w:left="108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t>How many rectangles are shaded twice</w:t>
      </w:r>
      <w:r w:rsidR="00CF4E95">
        <w:rPr>
          <w:rFonts w:ascii="Arial" w:hAnsi="Arial" w:cs="Arial"/>
          <w:sz w:val="22"/>
          <w:szCs w:val="22"/>
        </w:rPr>
        <w:t xml:space="preserve"> (both red and blue)</w:t>
      </w:r>
      <w:r>
        <w:rPr>
          <w:rFonts w:ascii="Arial" w:hAnsi="Arial" w:cs="Arial"/>
          <w:sz w:val="22"/>
          <w:szCs w:val="22"/>
        </w:rPr>
        <w:t xml:space="preserve">? </w:t>
      </w:r>
      <w:r w:rsidR="00CF4E95">
        <w:rPr>
          <w:rFonts w:ascii="Arial" w:hAnsi="Arial" w:cs="Arial"/>
          <w:sz w:val="22"/>
          <w:szCs w:val="22"/>
        </w:rPr>
        <w:t>____________</w:t>
      </w:r>
    </w:p>
    <w:p w14:paraId="3EC9C410" w14:textId="77777777" w:rsidR="003E08D6" w:rsidRPr="003E08D6" w:rsidRDefault="003E08D6" w:rsidP="003E08D6">
      <w:pPr>
        <w:ind w:left="720" w:right="2250"/>
        <w:rPr>
          <w:rFonts w:ascii="Arial" w:hAnsi="Arial" w:cs="Arial"/>
          <w:sz w:val="22"/>
          <w:szCs w:val="22"/>
          <w:u w:val="single"/>
        </w:rPr>
      </w:pPr>
    </w:p>
    <w:p w14:paraId="3EC9C411" w14:textId="77777777" w:rsidR="0061315F" w:rsidRPr="003254E9" w:rsidRDefault="003254E9" w:rsidP="003254E9">
      <w:pPr>
        <w:numPr>
          <w:ilvl w:val="0"/>
          <w:numId w:val="9"/>
        </w:numPr>
        <w:tabs>
          <w:tab w:val="clear" w:pos="1440"/>
          <w:tab w:val="num" w:pos="1080"/>
        </w:tabs>
        <w:spacing w:line="480" w:lineRule="auto"/>
        <w:ind w:left="1080" w:right="-274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How does th</w:t>
      </w:r>
      <w:r w:rsidR="004241FC">
        <w:rPr>
          <w:rFonts w:ascii="Arial" w:hAnsi="Arial" w:cs="Arial"/>
          <w:sz w:val="22"/>
          <w:szCs w:val="22"/>
        </w:rPr>
        <w:t xml:space="preserve">e number of rectangles </w:t>
      </w:r>
      <w:r>
        <w:rPr>
          <w:rFonts w:ascii="Arial" w:hAnsi="Arial" w:cs="Arial"/>
          <w:sz w:val="22"/>
          <w:szCs w:val="22"/>
        </w:rPr>
        <w:t xml:space="preserve">shaded twice relate to the numerators of the two fractions? </w:t>
      </w:r>
      <w:r w:rsidR="003E08D6">
        <w:rPr>
          <w:rFonts w:ascii="Arial" w:hAnsi="Arial" w:cs="Arial"/>
          <w:sz w:val="22"/>
          <w:szCs w:val="22"/>
          <w:u w:val="single"/>
        </w:rPr>
        <w:tab/>
      </w:r>
      <w:r w:rsidR="003E08D6">
        <w:rPr>
          <w:rFonts w:ascii="Arial" w:hAnsi="Arial" w:cs="Arial"/>
          <w:sz w:val="22"/>
          <w:szCs w:val="22"/>
          <w:u w:val="single"/>
        </w:rPr>
        <w:tab/>
      </w:r>
      <w:r w:rsidR="003E08D6">
        <w:rPr>
          <w:rFonts w:ascii="Arial" w:hAnsi="Arial" w:cs="Arial"/>
          <w:sz w:val="22"/>
          <w:szCs w:val="22"/>
          <w:u w:val="single"/>
        </w:rPr>
        <w:tab/>
      </w:r>
      <w:r w:rsidR="003E08D6">
        <w:rPr>
          <w:rFonts w:ascii="Arial" w:hAnsi="Arial" w:cs="Arial"/>
          <w:sz w:val="22"/>
          <w:szCs w:val="22"/>
          <w:u w:val="single"/>
        </w:rPr>
        <w:tab/>
      </w:r>
      <w:r w:rsidR="003E08D6">
        <w:rPr>
          <w:rFonts w:ascii="Arial" w:hAnsi="Arial" w:cs="Arial"/>
          <w:sz w:val="22"/>
          <w:szCs w:val="22"/>
          <w:u w:val="single"/>
        </w:rPr>
        <w:tab/>
      </w:r>
      <w:r w:rsidR="003E08D6">
        <w:rPr>
          <w:rFonts w:ascii="Arial" w:hAnsi="Arial" w:cs="Arial"/>
          <w:sz w:val="22"/>
          <w:szCs w:val="22"/>
          <w:u w:val="single"/>
        </w:rPr>
        <w:tab/>
      </w:r>
      <w:r w:rsidR="003E08D6">
        <w:rPr>
          <w:rFonts w:ascii="Arial" w:hAnsi="Arial" w:cs="Arial"/>
          <w:sz w:val="22"/>
          <w:szCs w:val="22"/>
          <w:u w:val="single"/>
        </w:rPr>
        <w:tab/>
      </w:r>
      <w:r w:rsidR="003E08D6">
        <w:rPr>
          <w:rFonts w:ascii="Arial" w:hAnsi="Arial" w:cs="Arial"/>
          <w:sz w:val="22"/>
          <w:szCs w:val="22"/>
          <w:u w:val="single"/>
        </w:rPr>
        <w:tab/>
      </w:r>
      <w:r w:rsidR="003E08D6">
        <w:rPr>
          <w:rFonts w:ascii="Arial" w:hAnsi="Arial" w:cs="Arial"/>
          <w:sz w:val="22"/>
          <w:szCs w:val="22"/>
          <w:u w:val="single"/>
        </w:rPr>
        <w:tab/>
      </w:r>
      <w:r w:rsidR="003E08D6">
        <w:rPr>
          <w:rFonts w:ascii="Arial" w:hAnsi="Arial" w:cs="Arial"/>
          <w:sz w:val="22"/>
          <w:szCs w:val="22"/>
          <w:u w:val="single"/>
        </w:rPr>
        <w:tab/>
      </w:r>
      <w:r w:rsidR="004241FC">
        <w:rPr>
          <w:rFonts w:ascii="Arial" w:hAnsi="Arial" w:cs="Arial"/>
          <w:sz w:val="22"/>
          <w:szCs w:val="22"/>
          <w:u w:val="single"/>
        </w:rPr>
        <w:tab/>
      </w:r>
    </w:p>
    <w:p w14:paraId="3EC9C412" w14:textId="77777777" w:rsidR="00DD061E" w:rsidRDefault="00D21FFF" w:rsidP="00DD061E">
      <w:pPr>
        <w:numPr>
          <w:ilvl w:val="0"/>
          <w:numId w:val="9"/>
        </w:numPr>
        <w:tabs>
          <w:tab w:val="clear" w:pos="1440"/>
          <w:tab w:val="num" w:pos="1080"/>
        </w:tabs>
        <w:ind w:left="1080" w:right="-274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answer to a multiplication problem is called the </w:t>
      </w:r>
      <w:r w:rsidRPr="00D21FFF">
        <w:rPr>
          <w:rFonts w:ascii="Arial" w:hAnsi="Arial" w:cs="Arial"/>
          <w:b/>
          <w:sz w:val="22"/>
          <w:szCs w:val="22"/>
          <w:highlight w:val="lightGray"/>
        </w:rPr>
        <w:t>product</w:t>
      </w:r>
      <w:r>
        <w:rPr>
          <w:rFonts w:ascii="Arial" w:hAnsi="Arial" w:cs="Arial"/>
          <w:sz w:val="22"/>
          <w:szCs w:val="22"/>
        </w:rPr>
        <w:t xml:space="preserve">. </w:t>
      </w:r>
      <w:r w:rsidR="00446BC8" w:rsidRPr="00D21FFF">
        <w:rPr>
          <w:rFonts w:ascii="Arial" w:hAnsi="Arial" w:cs="Arial"/>
          <w:sz w:val="22"/>
          <w:szCs w:val="22"/>
        </w:rPr>
        <w:t>Fill</w:t>
      </w:r>
      <w:r w:rsidR="00446BC8">
        <w:rPr>
          <w:rFonts w:ascii="Arial" w:hAnsi="Arial" w:cs="Arial"/>
          <w:sz w:val="22"/>
          <w:szCs w:val="22"/>
        </w:rPr>
        <w:t xml:space="preserve"> in the equatio</w:t>
      </w:r>
      <w:r>
        <w:rPr>
          <w:rFonts w:ascii="Arial" w:hAnsi="Arial" w:cs="Arial"/>
          <w:sz w:val="22"/>
          <w:szCs w:val="22"/>
        </w:rPr>
        <w:t xml:space="preserve">n below to find the product </w:t>
      </w:r>
      <w:r w:rsidR="00DD061E">
        <w:rPr>
          <w:rFonts w:ascii="Arial" w:hAnsi="Arial" w:cs="Arial"/>
          <w:sz w:val="22"/>
          <w:szCs w:val="22"/>
        </w:rPr>
        <w:t>of the</w:t>
      </w:r>
      <w:r w:rsidR="002E10B1">
        <w:rPr>
          <w:rFonts w:ascii="Arial" w:hAnsi="Arial" w:cs="Arial"/>
          <w:sz w:val="22"/>
          <w:szCs w:val="22"/>
        </w:rPr>
        <w:t xml:space="preserve"> fractions. </w:t>
      </w:r>
      <w:r w:rsidR="00446BC8">
        <w:rPr>
          <w:rFonts w:ascii="Arial" w:hAnsi="Arial" w:cs="Arial"/>
          <w:sz w:val="22"/>
          <w:szCs w:val="22"/>
        </w:rPr>
        <w:t xml:space="preserve">Turn on </w:t>
      </w:r>
      <w:r w:rsidR="00446BC8">
        <w:rPr>
          <w:rFonts w:ascii="Arial" w:hAnsi="Arial" w:cs="Arial"/>
          <w:b/>
          <w:sz w:val="22"/>
          <w:szCs w:val="22"/>
        </w:rPr>
        <w:t>Show calculatio</w:t>
      </w:r>
      <w:r w:rsidR="00DD061E">
        <w:rPr>
          <w:rFonts w:ascii="Arial" w:hAnsi="Arial" w:cs="Arial"/>
          <w:b/>
          <w:sz w:val="22"/>
          <w:szCs w:val="22"/>
        </w:rPr>
        <w:t>n</w:t>
      </w:r>
      <w:r w:rsidR="00DD061E">
        <w:rPr>
          <w:rFonts w:ascii="Arial" w:hAnsi="Arial" w:cs="Arial"/>
          <w:sz w:val="22"/>
          <w:szCs w:val="22"/>
        </w:rPr>
        <w:t xml:space="preserve"> to check your work.</w:t>
      </w:r>
    </w:p>
    <w:p w14:paraId="3EC9C413" w14:textId="1E09F480" w:rsidR="00DD061E" w:rsidRDefault="00C763D7" w:rsidP="00E36D80">
      <w:pPr>
        <w:ind w:left="720" w:right="-274"/>
        <w:rPr>
          <w:rFonts w:ascii="Arial" w:hAnsi="Arial" w:cs="Arial"/>
          <w:sz w:val="22"/>
          <w:szCs w:val="22"/>
        </w:rPr>
      </w:pPr>
      <w:r>
        <w:rPr>
          <w:rFonts w:ascii="Arial" w:hAnsi="Arial"/>
          <w:noProof/>
          <w:sz w:val="22"/>
        </w:rPr>
        <mc:AlternateContent>
          <mc:Choice Requires="wpg">
            <w:drawing>
              <wp:anchor distT="0" distB="0" distL="114300" distR="114300" simplePos="0" relativeHeight="251646976" behindDoc="0" locked="0" layoutInCell="1" allowOverlap="1" wp14:anchorId="7EF585F9" wp14:editId="1FBEEA37">
                <wp:simplePos x="0" y="0"/>
                <wp:positionH relativeFrom="column">
                  <wp:posOffset>3629025</wp:posOffset>
                </wp:positionH>
                <wp:positionV relativeFrom="paragraph">
                  <wp:posOffset>98425</wp:posOffset>
                </wp:positionV>
                <wp:extent cx="847090" cy="542925"/>
                <wp:effectExtent l="0" t="0" r="29210" b="28575"/>
                <wp:wrapNone/>
                <wp:docPr id="1609" name="Group 160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47090" cy="542925"/>
                          <a:chOff x="0" y="0"/>
                          <a:chExt cx="847090" cy="542925"/>
                        </a:xfrm>
                      </wpg:grpSpPr>
                      <wpg:grpSp>
                        <wpg:cNvPr id="166" name="Group 1584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847090" cy="271145"/>
                            <a:chOff x="7164" y="8019"/>
                            <a:chExt cx="1334" cy="427"/>
                          </a:xfrm>
                        </wpg:grpSpPr>
                        <wps:wsp>
                          <wps:cNvPr id="167" name="Line 1269"/>
                          <wps:cNvCnPr/>
                          <wps:spPr bwMode="auto">
                            <a:xfrm>
                              <a:off x="7164" y="8446"/>
                              <a:ext cx="133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8" name="Rectangle 1270"/>
                          <wps:cNvSpPr>
                            <a:spLocks noChangeArrowheads="1"/>
                          </wps:cNvSpPr>
                          <wps:spPr bwMode="auto">
                            <a:xfrm>
                              <a:off x="7234" y="8019"/>
                              <a:ext cx="495" cy="37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333333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0" name="Text Box 1275"/>
                        <wps:cNvSpPr txBox="1">
                          <a:spLocks noChangeArrowheads="1"/>
                        </wps:cNvSpPr>
                        <wps:spPr bwMode="auto">
                          <a:xfrm>
                            <a:off x="304800" y="9525"/>
                            <a:ext cx="13843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C9C539" w14:textId="77777777" w:rsidR="00874AEA" w:rsidRPr="00DD061E" w:rsidRDefault="00851C05" w:rsidP="00DD061E">
                              <w:pPr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2" name="Rectangle 1277"/>
                        <wps:cNvSpPr>
                          <a:spLocks noChangeArrowheads="1"/>
                        </wps:cNvSpPr>
                        <wps:spPr bwMode="auto">
                          <a:xfrm>
                            <a:off x="495300" y="0"/>
                            <a:ext cx="31432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9" name="Rectangle 1272"/>
                        <wps:cNvSpPr>
                          <a:spLocks noChangeArrowheads="1"/>
                        </wps:cNvSpPr>
                        <wps:spPr bwMode="auto">
                          <a:xfrm>
                            <a:off x="38100" y="304800"/>
                            <a:ext cx="31432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" name="Text Box 1276"/>
                        <wps:cNvSpPr txBox="1">
                          <a:spLocks noChangeArrowheads="1"/>
                        </wps:cNvSpPr>
                        <wps:spPr bwMode="auto">
                          <a:xfrm>
                            <a:off x="304800" y="304800"/>
                            <a:ext cx="13843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C9C53A" w14:textId="77777777" w:rsidR="00874AEA" w:rsidRPr="00DD061E" w:rsidRDefault="00874AEA" w:rsidP="00DD061E">
                              <w:pPr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DD061E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" name="Rectangle 1278"/>
                        <wps:cNvSpPr>
                          <a:spLocks noChangeArrowheads="1"/>
                        </wps:cNvSpPr>
                        <wps:spPr bwMode="auto">
                          <a:xfrm>
                            <a:off x="495300" y="304800"/>
                            <a:ext cx="31432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EF585F9" id="Group 1609" o:spid="_x0000_s1030" style="position:absolute;left:0;text-align:left;margin-left:285.75pt;margin-top:7.75pt;width:66.7pt;height:42.75pt;z-index:251646976" coordsize="8470,54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">
                <v:group id="Group 1584" o:spid="_x0000_s1031" style="position:absolute;width:8470;height:2711" coordorigin="7164,8019" coordsize="1334,4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">
                  <v:line id="Line 1269" o:spid="_x0000_s1032" style="position:absolute;visibility:visible;mso-wrap-style:square" from="7164,8446" to="8498,84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"/>
                  <v:rect id="Rectangle 1270" o:spid="_x0000_s1033" style="position:absolute;left:7234;top:8019;width:49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" strokecolor="#333">
                    <v:stroke dashstyle="dash"/>
                  </v:rect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75" o:spid="_x0000_s1034" type="#_x0000_t202" style="position:absolute;left:3048;top:95;width:1384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" filled="f" stroked="f">
                  <v:textbox>
                    <w:txbxContent>
                      <w:p w14:paraId="3EC9C539" w14:textId="77777777" w:rsidR="00874AEA" w:rsidRPr="00DD061E" w:rsidRDefault="00851C05" w:rsidP="00DD061E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sym w:font="Symbol" w:char="F0B7"/>
                        </w:r>
                      </w:p>
                    </w:txbxContent>
                  </v:textbox>
                </v:shape>
                <v:rect id="Rectangle 1277" o:spid="_x0000_s1035" style="position:absolute;left:4953;width:3143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" strokecolor="#333">
                  <v:stroke dashstyle="dash"/>
                </v:rect>
                <v:rect id="Rectangle 1272" o:spid="_x0000_s1036" style="position:absolute;left:381;top:3048;width:3143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" strokecolor="#333">
                  <v:stroke dashstyle="dash"/>
                </v:rect>
                <v:shape id="Text Box 1276" o:spid="_x0000_s1037" type="#_x0000_t202" style="position:absolute;left:3048;top:3048;width:1384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" filled="f" stroked="f">
                  <v:textbox>
                    <w:txbxContent>
                      <w:p w14:paraId="3EC9C53A" w14:textId="77777777" w:rsidR="00874AEA" w:rsidRPr="00DD061E" w:rsidRDefault="00874AEA" w:rsidP="00DD061E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DD061E"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sym w:font="Symbol" w:char="F0B7"/>
                        </w:r>
                      </w:p>
                    </w:txbxContent>
                  </v:textbox>
                </v:shape>
                <v:rect id="Rectangle 1278" o:spid="_x0000_s1038" style="position:absolute;left:4953;top:3048;width:3143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" strokecolor="#333">
                  <v:stroke dashstyle="dash"/>
                </v:rect>
              </v:group>
            </w:pict>
          </mc:Fallback>
        </mc:AlternateContent>
      </w:r>
      <w:r w:rsidR="00B11C1B">
        <w:rPr>
          <w:rFonts w:ascii="Arial" w:hAnsi="Arial"/>
          <w:noProof/>
          <w:sz w:val="22"/>
        </w:rPr>
        <mc:AlternateContent>
          <mc:Choice Requires="wpg">
            <w:drawing>
              <wp:anchor distT="0" distB="0" distL="114300" distR="114300" simplePos="0" relativeHeight="251692544" behindDoc="0" locked="0" layoutInCell="1" allowOverlap="1" wp14:anchorId="3EC9C49F" wp14:editId="7A2C140C">
                <wp:simplePos x="0" y="0"/>
                <wp:positionH relativeFrom="column">
                  <wp:posOffset>4672965</wp:posOffset>
                </wp:positionH>
                <wp:positionV relativeFrom="paragraph">
                  <wp:posOffset>105410</wp:posOffset>
                </wp:positionV>
                <wp:extent cx="532765" cy="536575"/>
                <wp:effectExtent l="5715" t="10160" r="13970" b="5715"/>
                <wp:wrapNone/>
                <wp:docPr id="161" name="Group 15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2765" cy="536575"/>
                          <a:chOff x="8814" y="8034"/>
                          <a:chExt cx="839" cy="845"/>
                        </a:xfrm>
                      </wpg:grpSpPr>
                      <wps:wsp>
                        <wps:cNvPr id="162" name="Line 1280"/>
                        <wps:cNvCnPr/>
                        <wps:spPr bwMode="auto">
                          <a:xfrm>
                            <a:off x="8814" y="8446"/>
                            <a:ext cx="83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" name="Rectangle 1281"/>
                        <wps:cNvSpPr>
                          <a:spLocks noChangeArrowheads="1"/>
                        </wps:cNvSpPr>
                        <wps:spPr bwMode="auto">
                          <a:xfrm>
                            <a:off x="8854" y="8034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" name="Rectangle 1282"/>
                        <wps:cNvSpPr>
                          <a:spLocks noChangeArrowheads="1"/>
                        </wps:cNvSpPr>
                        <wps:spPr bwMode="auto">
                          <a:xfrm>
                            <a:off x="8854" y="8504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3D33055" id="Group 1586" o:spid="_x0000_s1026" style="position:absolute;margin-left:367.95pt;margin-top:8.3pt;width:41.95pt;height:42.25pt;z-index:251692544" coordorigin="8814,8034" coordsize="839,8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">
                <v:line id="Line 1280" o:spid="_x0000_s1027" style="position:absolute;visibility:visible;mso-wrap-style:square" from="8814,8446" to="9653,84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uN6SxAAAANw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6Qx+n4kXyOUPAAAA//8DAFBLAQItABQABgAIAAAAIQDb4fbL7gAAAIUBAAATAAAAAAAAAAAA&#10;AAAAAAAAAABbQ29udGVudF9UeXBlc10ueG1sUEsBAi0AFAAGAAgAAAAhAFr0LFu/AAAAFQEAAAsA&#10;AAAAAAAAAAAAAAAAHwEAAF9yZWxzLy5yZWxzUEsBAi0AFAAGAAgAAAAhANS43pLEAAAA3AAAAA8A&#10;AAAAAAAAAAAAAAAABwIAAGRycy9kb3ducmV2LnhtbFBLBQYAAAAAAwADALcAAAD4AgAAAAA=&#10;"/>
                <v:rect id="Rectangle 1281" o:spid="_x0000_s1028" style="position:absolute;left:8854;top:8034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" strokecolor="#333">
                  <v:stroke dashstyle="dash"/>
                </v:rect>
                <v:rect id="Rectangle 1282" o:spid="_x0000_s1029" style="position:absolute;left:8854;top:8504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" strokecolor="#333">
                  <v:stroke dashstyle="dash"/>
                </v:rect>
              </v:group>
            </w:pict>
          </mc:Fallback>
        </mc:AlternateContent>
      </w:r>
    </w:p>
    <w:p w14:paraId="3EC9C414" w14:textId="4472A91B" w:rsidR="00DD061E" w:rsidRPr="00714D27" w:rsidRDefault="00E36D80" w:rsidP="00E36D80">
      <w:pPr>
        <w:ind w:left="1440" w:right="-274"/>
        <w:rPr>
          <w:b/>
        </w:rPr>
      </w:pPr>
      <w:r w:rsidRPr="00D57D9F">
        <w:rPr>
          <w:position w:val="-28"/>
        </w:rPr>
        <w:object w:dxaOrig="2980" w:dyaOrig="639" w14:anchorId="3EC9C4A1">
          <v:shape id="_x0000_i1030" type="#_x0000_t75" style="width:148.5pt;height:31.5pt" o:ole="">
            <v:imagedata r:id="rId18" o:title=""/>
          </v:shape>
          <o:OLEObject Type="Embed" ProgID="Equation.3" ShapeID="_x0000_i1030" DrawAspect="Content" ObjectID="_1632036677" r:id="rId19"/>
        </w:object>
      </w:r>
      <w:r>
        <w:t xml:space="preserve"> = </w:t>
      </w:r>
      <w:r w:rsidR="00851C05" w:rsidRPr="00E36D80">
        <w:rPr>
          <w:position w:val="-22"/>
        </w:rPr>
        <w:object w:dxaOrig="279" w:dyaOrig="580" w14:anchorId="3EC9C4A2">
          <v:shape id="_x0000_i1031" type="#_x0000_t75" style="width:14.25pt;height:29.25pt" o:ole="">
            <v:imagedata r:id="rId20" o:title=""/>
          </v:shape>
          <o:OLEObject Type="Embed" ProgID="Equation.3" ShapeID="_x0000_i1031" DrawAspect="Content" ObjectID="_1632036678" r:id="rId21"/>
        </w:object>
      </w:r>
      <w:r>
        <w:t xml:space="preserve"> </w:t>
      </w:r>
      <w:r w:rsidR="003A0BC6" w:rsidRPr="00496427">
        <w:rPr>
          <w:rFonts w:ascii="Arial" w:hAnsi="Arial" w:cs="Arial"/>
          <w:sz w:val="22"/>
          <w:szCs w:val="22"/>
        </w:rPr>
        <w:sym w:font="Symbol" w:char="F0B7"/>
      </w:r>
      <w:r w:rsidR="00851C05">
        <w:t xml:space="preserve"> </w:t>
      </w:r>
      <w:r w:rsidR="00717F51" w:rsidRPr="00851C05">
        <w:rPr>
          <w:rFonts w:ascii="Arial" w:hAnsi="Arial" w:cs="Arial"/>
          <w:position w:val="-22"/>
          <w:sz w:val="22"/>
          <w:szCs w:val="22"/>
        </w:rPr>
        <w:object w:dxaOrig="240" w:dyaOrig="580" w14:anchorId="3EC9C4A3">
          <v:shape id="_x0000_i1032" type="#_x0000_t75" style="width:12pt;height:29.25pt" o:ole="">
            <v:imagedata r:id="rId22" o:title=""/>
          </v:shape>
          <o:OLEObject Type="Embed" ProgID="Equation.3" ShapeID="_x0000_i1032" DrawAspect="Content" ObjectID="_1632036679" r:id="rId23"/>
        </w:object>
      </w:r>
      <w:r w:rsidR="00851C05">
        <w:rPr>
          <w:rFonts w:ascii="Arial" w:hAnsi="Arial" w:cs="Arial"/>
          <w:sz w:val="22"/>
          <w:szCs w:val="22"/>
        </w:rPr>
        <w:t xml:space="preserve"> </w:t>
      </w:r>
      <w:r w:rsidRPr="00714D27">
        <w:t xml:space="preserve">= </w:t>
      </w:r>
      <w:r w:rsidRPr="00714D27">
        <w:tab/>
      </w:r>
      <w:r w:rsidRPr="00714D27">
        <w:tab/>
        <w:t xml:space="preserve">        </w:t>
      </w:r>
      <w:r w:rsidR="00851C05" w:rsidRPr="00714D27">
        <w:t xml:space="preserve">  </w:t>
      </w:r>
      <w:r w:rsidR="00714D27" w:rsidRPr="00714D27">
        <w:t xml:space="preserve"> </w:t>
      </w:r>
      <w:r w:rsidRPr="00714D27">
        <w:t xml:space="preserve">=  </w:t>
      </w:r>
      <w:r w:rsidRPr="00714D27">
        <w:tab/>
        <w:t xml:space="preserve">   </w:t>
      </w:r>
      <w:r w:rsidR="003F02CB">
        <w:t xml:space="preserve">  </w:t>
      </w:r>
    </w:p>
    <w:p w14:paraId="3EC9C415" w14:textId="77777777" w:rsidR="00DD061E" w:rsidRDefault="00DD061E" w:rsidP="00DD061E">
      <w:pPr>
        <w:ind w:left="1800" w:right="-274"/>
      </w:pPr>
    </w:p>
    <w:p w14:paraId="3EC9C416" w14:textId="77777777" w:rsidR="00DD061E" w:rsidRDefault="00DD061E" w:rsidP="00DD061E">
      <w:pPr>
        <w:ind w:left="1800" w:right="-274"/>
        <w:rPr>
          <w:rFonts w:ascii="Arial" w:hAnsi="Arial" w:cs="Arial"/>
          <w:sz w:val="22"/>
          <w:szCs w:val="22"/>
        </w:rPr>
      </w:pPr>
    </w:p>
    <w:p w14:paraId="3EC9C417" w14:textId="77777777" w:rsidR="00B72D9F" w:rsidRDefault="00D57F35" w:rsidP="00D141E1">
      <w:pPr>
        <w:numPr>
          <w:ilvl w:val="0"/>
          <w:numId w:val="1"/>
        </w:numPr>
        <w:tabs>
          <w:tab w:val="num" w:pos="360"/>
        </w:tabs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urn off </w:t>
      </w:r>
      <w:r>
        <w:rPr>
          <w:rFonts w:ascii="Arial" w:hAnsi="Arial" w:cs="Arial"/>
          <w:b/>
          <w:sz w:val="22"/>
          <w:szCs w:val="22"/>
        </w:rPr>
        <w:t>Show calculation</w:t>
      </w:r>
      <w:r>
        <w:rPr>
          <w:rFonts w:ascii="Arial" w:hAnsi="Arial" w:cs="Arial"/>
          <w:sz w:val="22"/>
          <w:szCs w:val="22"/>
        </w:rPr>
        <w:t xml:space="preserve">. Be sure </w:t>
      </w:r>
      <w:r w:rsidR="004241FC">
        <w:rPr>
          <w:rFonts w:ascii="Arial" w:hAnsi="Arial" w:cs="Arial"/>
          <w:b/>
          <w:sz w:val="22"/>
          <w:szCs w:val="22"/>
        </w:rPr>
        <w:t>Show fraction model</w:t>
      </w:r>
      <w:r>
        <w:rPr>
          <w:rFonts w:ascii="Arial" w:hAnsi="Arial" w:cs="Arial"/>
          <w:b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is still turned on.</w:t>
      </w:r>
    </w:p>
    <w:p w14:paraId="3EC9C418" w14:textId="77777777" w:rsidR="00D57F35" w:rsidRDefault="00B11C1B" w:rsidP="00D57F35">
      <w:pPr>
        <w:rPr>
          <w:rFonts w:ascii="Arial" w:hAnsi="Arial" w:cs="Arial"/>
          <w:sz w:val="22"/>
          <w:szCs w:val="22"/>
        </w:rPr>
      </w:pPr>
      <w:r>
        <w:rPr>
          <w:rFonts w:ascii="Arial" w:hAnsi="Arial"/>
          <w:noProof/>
          <w:sz w:val="22"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3EC9C4A4" wp14:editId="080A08EC">
                <wp:simplePos x="0" y="0"/>
                <wp:positionH relativeFrom="column">
                  <wp:posOffset>4196715</wp:posOffset>
                </wp:positionH>
                <wp:positionV relativeFrom="paragraph">
                  <wp:posOffset>108585</wp:posOffset>
                </wp:positionV>
                <wp:extent cx="532765" cy="546100"/>
                <wp:effectExtent l="5715" t="13335" r="13970" b="12065"/>
                <wp:wrapNone/>
                <wp:docPr id="157" name="Group 16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2765" cy="546100"/>
                          <a:chOff x="8049" y="9465"/>
                          <a:chExt cx="839" cy="860"/>
                        </a:xfrm>
                      </wpg:grpSpPr>
                      <wps:wsp>
                        <wps:cNvPr id="158" name="Line 1291"/>
                        <wps:cNvCnPr/>
                        <wps:spPr bwMode="auto">
                          <a:xfrm>
                            <a:off x="8049" y="9892"/>
                            <a:ext cx="83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" name="Rectangle 1292"/>
                        <wps:cNvSpPr>
                          <a:spLocks noChangeArrowheads="1"/>
                        </wps:cNvSpPr>
                        <wps:spPr bwMode="auto">
                          <a:xfrm>
                            <a:off x="8089" y="9465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0" name="Rectangle 1293"/>
                        <wps:cNvSpPr>
                          <a:spLocks noChangeArrowheads="1"/>
                        </wps:cNvSpPr>
                        <wps:spPr bwMode="auto">
                          <a:xfrm>
                            <a:off x="8089" y="9950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CEC4C7C" id="Group 1625" o:spid="_x0000_s1026" style="position:absolute;margin-left:330.45pt;margin-top:8.55pt;width:41.95pt;height:43pt;z-index:251676672" coordorigin="8049,9465" coordsize="839,8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">
                <v:line id="Line 1291" o:spid="_x0000_s1027" style="position:absolute;visibility:visible;mso-wrap-style:square" from="8049,9892" to="8888,9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"/>
                <v:rect id="Rectangle 1292" o:spid="_x0000_s1028" style="position:absolute;left:8089;top:9465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" strokecolor="#333">
                  <v:stroke dashstyle="dash"/>
                </v:rect>
                <v:rect id="Rectangle 1293" o:spid="_x0000_s1029" style="position:absolute;left:8089;top:9950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" strokecolor="#333">
                  <v:stroke dashstyle="dash"/>
                </v:rect>
              </v:group>
            </w:pict>
          </mc:Fallback>
        </mc:AlternateContent>
      </w:r>
    </w:p>
    <w:p w14:paraId="3EC9C419" w14:textId="77777777" w:rsidR="00D57F35" w:rsidRDefault="00711EA1" w:rsidP="00D57F35">
      <w:pPr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rag the red probe</w:t>
      </w:r>
      <w:r w:rsidR="00D57F35">
        <w:rPr>
          <w:rFonts w:ascii="Arial" w:hAnsi="Arial" w:cs="Arial"/>
          <w:sz w:val="22"/>
          <w:szCs w:val="22"/>
        </w:rPr>
        <w:t xml:space="preserve"> to model a fraction greater than 1. </w:t>
      </w:r>
    </w:p>
    <w:p w14:paraId="3EC9C41A" w14:textId="77777777" w:rsidR="00D57F35" w:rsidRDefault="00D57F35" w:rsidP="00D57F35">
      <w:pPr>
        <w:ind w:left="108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What fraction did you model?</w:t>
      </w:r>
    </w:p>
    <w:p w14:paraId="3EC9C41B" w14:textId="77777777" w:rsidR="00D57F35" w:rsidRDefault="00D57F35" w:rsidP="00D57F35">
      <w:pPr>
        <w:ind w:left="1080"/>
        <w:rPr>
          <w:rFonts w:ascii="Arial" w:hAnsi="Arial" w:cs="Arial"/>
          <w:sz w:val="22"/>
          <w:szCs w:val="22"/>
        </w:rPr>
      </w:pPr>
    </w:p>
    <w:p w14:paraId="3EC9C41C" w14:textId="4F847033" w:rsidR="00D57F35" w:rsidRDefault="001B71A8" w:rsidP="00BE589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48000" behindDoc="0" locked="0" layoutInCell="1" allowOverlap="1" wp14:anchorId="26D14047" wp14:editId="04050341">
                <wp:simplePos x="0" y="0"/>
                <wp:positionH relativeFrom="column">
                  <wp:posOffset>4219575</wp:posOffset>
                </wp:positionH>
                <wp:positionV relativeFrom="paragraph">
                  <wp:posOffset>93980</wp:posOffset>
                </wp:positionV>
                <wp:extent cx="485775" cy="542925"/>
                <wp:effectExtent l="0" t="0" r="28575" b="28575"/>
                <wp:wrapNone/>
                <wp:docPr id="1610" name="Group 16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5775" cy="542925"/>
                          <a:chOff x="0" y="0"/>
                          <a:chExt cx="485775" cy="542925"/>
                        </a:xfrm>
                      </wpg:grpSpPr>
                      <wps:wsp>
                        <wps:cNvPr id="155" name="Rectangle 129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48577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" name="Rectangle 1297"/>
                        <wps:cNvSpPr>
                          <a:spLocks noChangeArrowheads="1"/>
                        </wps:cNvSpPr>
                        <wps:spPr bwMode="auto">
                          <a:xfrm>
                            <a:off x="0" y="304800"/>
                            <a:ext cx="48577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973FD29" id="Group 1610" o:spid="_x0000_s1026" style="position:absolute;margin-left:332.25pt;margin-top:7.4pt;width:38.25pt;height:42.75pt;z-index:251648000" coordsize="4857,54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">
                <v:rect id="Rectangle 1296" o:spid="_x0000_s1027" style="position:absolute;width:4857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" strokecolor="#333">
                  <v:stroke dashstyle="dash"/>
                </v:rect>
                <v:rect id="Rectangle 1297" o:spid="_x0000_s1028" style="position:absolute;top:3048;width:4857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" strokecolor="#333">
                  <v:stroke dashstyle="dash"/>
                </v:rect>
              </v:group>
            </w:pict>
          </mc:Fallback>
        </mc:AlternateContent>
      </w:r>
    </w:p>
    <w:p w14:paraId="3EC9C41D" w14:textId="77777777" w:rsidR="00D57F35" w:rsidRDefault="00711EA1" w:rsidP="00D57F35">
      <w:pPr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rag the blue probe</w:t>
      </w:r>
      <w:r w:rsidR="00D57F35">
        <w:rPr>
          <w:rFonts w:ascii="Arial" w:hAnsi="Arial" w:cs="Arial"/>
          <w:sz w:val="22"/>
          <w:szCs w:val="22"/>
        </w:rPr>
        <w:t xml:space="preserve"> to model a fraction </w:t>
      </w:r>
      <w:r w:rsidR="00D21FFF">
        <w:rPr>
          <w:rFonts w:ascii="Arial" w:hAnsi="Arial" w:cs="Arial"/>
          <w:sz w:val="22"/>
          <w:szCs w:val="22"/>
        </w:rPr>
        <w:t>greater than 1.</w:t>
      </w:r>
    </w:p>
    <w:p w14:paraId="3EC9C41E" w14:textId="5412467A" w:rsidR="00D57F35" w:rsidRDefault="001B71A8" w:rsidP="00D57F35">
      <w:pPr>
        <w:ind w:left="108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19840" behindDoc="0" locked="0" layoutInCell="1" allowOverlap="1" wp14:anchorId="254FAD9F" wp14:editId="4F5A8CF5">
                <wp:simplePos x="0" y="0"/>
                <wp:positionH relativeFrom="column">
                  <wp:posOffset>4196715</wp:posOffset>
                </wp:positionH>
                <wp:positionV relativeFrom="paragraph">
                  <wp:posOffset>43180</wp:posOffset>
                </wp:positionV>
                <wp:extent cx="532765" cy="0"/>
                <wp:effectExtent l="0" t="0" r="0" b="0"/>
                <wp:wrapNone/>
                <wp:docPr id="154" name="Line 12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53276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E2E4B39" id="Line 1295" o:spid="_x0000_s1026" style="position:absolute;z-index:25161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0.45pt,3.4pt" to="372.4pt,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"/>
            </w:pict>
          </mc:Fallback>
        </mc:AlternateContent>
      </w:r>
      <w:r w:rsidR="00D57F35">
        <w:rPr>
          <w:rFonts w:ascii="Arial" w:hAnsi="Arial" w:cs="Arial"/>
          <w:sz w:val="22"/>
          <w:szCs w:val="22"/>
        </w:rPr>
        <w:t>What fraction did you model?</w:t>
      </w:r>
    </w:p>
    <w:p w14:paraId="3EC9C41F" w14:textId="77777777" w:rsidR="00D57F35" w:rsidRDefault="00D57F35" w:rsidP="00AA2A28">
      <w:pPr>
        <w:spacing w:before="120"/>
        <w:ind w:left="1080"/>
        <w:rPr>
          <w:rFonts w:ascii="Arial" w:hAnsi="Arial" w:cs="Arial"/>
          <w:sz w:val="22"/>
          <w:szCs w:val="22"/>
        </w:rPr>
      </w:pPr>
    </w:p>
    <w:p w14:paraId="3EC9C420" w14:textId="77777777" w:rsidR="00D57F35" w:rsidRDefault="00D21FFF" w:rsidP="00D57F35">
      <w:pPr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Fill in the equation below to show the product of your two fractions. Turn on </w:t>
      </w:r>
      <w:r>
        <w:rPr>
          <w:rFonts w:ascii="Arial" w:hAnsi="Arial" w:cs="Arial"/>
          <w:b/>
          <w:sz w:val="22"/>
          <w:szCs w:val="22"/>
        </w:rPr>
        <w:t>Show calculation</w:t>
      </w:r>
      <w:r>
        <w:rPr>
          <w:rFonts w:ascii="Arial" w:hAnsi="Arial" w:cs="Arial"/>
          <w:sz w:val="22"/>
          <w:szCs w:val="22"/>
        </w:rPr>
        <w:t xml:space="preserve"> to check your work.</w:t>
      </w:r>
    </w:p>
    <w:p w14:paraId="3EC9C421" w14:textId="50161FCB" w:rsidR="00D21FFF" w:rsidRDefault="008B4C36" w:rsidP="00D21FFF">
      <w:pPr>
        <w:ind w:left="720"/>
        <w:rPr>
          <w:rFonts w:ascii="Arial" w:hAnsi="Arial" w:cs="Arial"/>
          <w:sz w:val="22"/>
          <w:szCs w:val="22"/>
        </w:rPr>
      </w:pPr>
      <w:r>
        <w:rPr>
          <w:rFonts w:ascii="Arial" w:hAnsi="Arial"/>
          <w:noProof/>
          <w:sz w:val="22"/>
        </w:rPr>
        <mc:AlternateContent>
          <mc:Choice Requires="wpg">
            <w:drawing>
              <wp:anchor distT="0" distB="0" distL="114300" distR="114300" simplePos="0" relativeHeight="251649024" behindDoc="0" locked="0" layoutInCell="1" allowOverlap="1" wp14:anchorId="7BCE9EFC" wp14:editId="5FDE839F">
                <wp:simplePos x="0" y="0"/>
                <wp:positionH relativeFrom="column">
                  <wp:posOffset>1619250</wp:posOffset>
                </wp:positionH>
                <wp:positionV relativeFrom="paragraph">
                  <wp:posOffset>139700</wp:posOffset>
                </wp:positionV>
                <wp:extent cx="485775" cy="533400"/>
                <wp:effectExtent l="0" t="0" r="28575" b="19050"/>
                <wp:wrapNone/>
                <wp:docPr id="1619" name="Group 16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5775" cy="533400"/>
                          <a:chOff x="0" y="0"/>
                          <a:chExt cx="485775" cy="533400"/>
                        </a:xfrm>
                      </wpg:grpSpPr>
                      <wps:wsp>
                        <wps:cNvPr id="151" name="Rectangle 1322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48577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2" name="Rectangle 1323"/>
                        <wps:cNvSpPr>
                          <a:spLocks noChangeArrowheads="1"/>
                        </wps:cNvSpPr>
                        <wps:spPr bwMode="auto">
                          <a:xfrm>
                            <a:off x="0" y="295275"/>
                            <a:ext cx="48577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A620812" id="Group 1619" o:spid="_x0000_s1026" style="position:absolute;margin-left:127.5pt;margin-top:11pt;width:38.25pt;height:42pt;z-index:251649024" coordsize="4857,53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">
                <v:rect id="Rectangle 1322" o:spid="_x0000_s1027" style="position:absolute;width:4857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" strokecolor="#333">
                  <v:stroke dashstyle="dash"/>
                </v:rect>
                <v:rect id="Rectangle 1323" o:spid="_x0000_s1028" style="position:absolute;top:2952;width:4857;height:2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" strokecolor="#333">
                  <v:stroke dashstyle="dash"/>
                </v:rect>
              </v:group>
            </w:pict>
          </mc:Fallback>
        </mc:AlternateContent>
      </w:r>
      <w:r w:rsidR="001B71A8">
        <w:rPr>
          <w:rFonts w:ascii="Arial" w:hAnsi="Arial"/>
          <w:noProof/>
          <w:sz w:val="22"/>
        </w:rPr>
        <mc:AlternateContent>
          <mc:Choice Requires="wpg">
            <w:drawing>
              <wp:anchor distT="0" distB="0" distL="114300" distR="114300" simplePos="0" relativeHeight="251620864" behindDoc="0" locked="0" layoutInCell="1" allowOverlap="1" wp14:anchorId="0582EADF" wp14:editId="766C44D3">
                <wp:simplePos x="0" y="0"/>
                <wp:positionH relativeFrom="column">
                  <wp:posOffset>923925</wp:posOffset>
                </wp:positionH>
                <wp:positionV relativeFrom="paragraph">
                  <wp:posOffset>139700</wp:posOffset>
                </wp:positionV>
                <wp:extent cx="485775" cy="533400"/>
                <wp:effectExtent l="0" t="0" r="28575" b="19050"/>
                <wp:wrapNone/>
                <wp:docPr id="1617" name="Group 16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5775" cy="533400"/>
                          <a:chOff x="0" y="0"/>
                          <a:chExt cx="485775" cy="533400"/>
                        </a:xfrm>
                      </wpg:grpSpPr>
                      <wps:wsp>
                        <wps:cNvPr id="147" name="Rectangle 1310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48577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" name="Rectangle 1311"/>
                        <wps:cNvSpPr>
                          <a:spLocks noChangeArrowheads="1"/>
                        </wps:cNvSpPr>
                        <wps:spPr bwMode="auto">
                          <a:xfrm>
                            <a:off x="0" y="295275"/>
                            <a:ext cx="48577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3C9E780" id="Group 1617" o:spid="_x0000_s1026" style="position:absolute;margin-left:72.75pt;margin-top:11pt;width:38.25pt;height:42pt;z-index:251620864" coordsize="4857,53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">
                <v:rect id="Rectangle 1310" o:spid="_x0000_s1027" style="position:absolute;width:4857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" strokecolor="#333">
                  <v:stroke dashstyle="dash"/>
                </v:rect>
                <v:rect id="Rectangle 1311" o:spid="_x0000_s1028" style="position:absolute;top:2952;width:4857;height:2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" strokecolor="#333">
                  <v:stroke dashstyle="dash"/>
                </v:rect>
              </v:group>
            </w:pict>
          </mc:Fallback>
        </mc:AlternateContent>
      </w:r>
      <w:r w:rsidR="001B71A8">
        <w:rPr>
          <w:rFonts w:ascii="Arial" w:hAnsi="Arial"/>
          <w:noProof/>
          <w:sz w:val="22"/>
        </w:rPr>
        <mc:AlternateContent>
          <mc:Choice Requires="wpg">
            <w:drawing>
              <wp:anchor distT="0" distB="0" distL="114300" distR="114300" simplePos="0" relativeHeight="251628032" behindDoc="0" locked="0" layoutInCell="1" allowOverlap="1" wp14:anchorId="306339E8" wp14:editId="3299393B">
                <wp:simplePos x="0" y="0"/>
                <wp:positionH relativeFrom="column">
                  <wp:posOffset>2345690</wp:posOffset>
                </wp:positionH>
                <wp:positionV relativeFrom="paragraph">
                  <wp:posOffset>139700</wp:posOffset>
                </wp:positionV>
                <wp:extent cx="1104900" cy="536575"/>
                <wp:effectExtent l="0" t="0" r="19050" b="15875"/>
                <wp:wrapNone/>
                <wp:docPr id="1616" name="Group 16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04900" cy="536575"/>
                          <a:chOff x="0" y="0"/>
                          <a:chExt cx="1104900" cy="536575"/>
                        </a:xfrm>
                      </wpg:grpSpPr>
                      <wps:wsp>
                        <wps:cNvPr id="142" name="Text Box 1303"/>
                        <wps:cNvSpPr txBox="1">
                          <a:spLocks noChangeArrowheads="1"/>
                        </wps:cNvSpPr>
                        <wps:spPr bwMode="auto">
                          <a:xfrm>
                            <a:off x="426085" y="0"/>
                            <a:ext cx="13843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C9C53B" w14:textId="77777777" w:rsidR="00874AEA" w:rsidRPr="00DD061E" w:rsidRDefault="00874AEA" w:rsidP="00D21FFF">
                              <w:pPr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DD061E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" name="Text Box 1304"/>
                        <wps:cNvSpPr txBox="1">
                          <a:spLocks noChangeArrowheads="1"/>
                        </wps:cNvSpPr>
                        <wps:spPr bwMode="auto">
                          <a:xfrm>
                            <a:off x="426085" y="266700"/>
                            <a:ext cx="13843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C9C53C" w14:textId="77777777" w:rsidR="00874AEA" w:rsidRPr="00DD061E" w:rsidRDefault="00874AEA" w:rsidP="00D21FFF">
                              <w:pPr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DD061E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" name="Rectangle 1314"/>
                        <wps:cNvSpPr>
                          <a:spLocks noChangeArrowheads="1"/>
                        </wps:cNvSpPr>
                        <wps:spPr bwMode="auto">
                          <a:xfrm>
                            <a:off x="0" y="635"/>
                            <a:ext cx="48577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" name="Rectangle 1315"/>
                        <wps:cNvSpPr>
                          <a:spLocks noChangeArrowheads="1"/>
                        </wps:cNvSpPr>
                        <wps:spPr bwMode="auto">
                          <a:xfrm>
                            <a:off x="619125" y="635"/>
                            <a:ext cx="48577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" name="Rectangle 1316"/>
                        <wps:cNvSpPr>
                          <a:spLocks noChangeArrowheads="1"/>
                        </wps:cNvSpPr>
                        <wps:spPr bwMode="auto">
                          <a:xfrm>
                            <a:off x="0" y="298450"/>
                            <a:ext cx="48577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0" name="Rectangle 1317"/>
                        <wps:cNvSpPr>
                          <a:spLocks noChangeArrowheads="1"/>
                        </wps:cNvSpPr>
                        <wps:spPr bwMode="auto">
                          <a:xfrm>
                            <a:off x="619125" y="298450"/>
                            <a:ext cx="48577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06339E8" id="Group 1616" o:spid="_x0000_s1039" style="position:absolute;left:0;text-align:left;margin-left:184.7pt;margin-top:11pt;width:87pt;height:42.25pt;z-index:251628032" coordsize="11049,53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">
                <v:shape id="Text Box 1303" o:spid="_x0000_s1040" type="#_x0000_t202" style="position:absolute;left:4260;width:1385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" filled="f" stroked="f">
                  <v:textbox>
                    <w:txbxContent>
                      <w:p w14:paraId="3EC9C53B" w14:textId="77777777" w:rsidR="00874AEA" w:rsidRPr="00DD061E" w:rsidRDefault="00874AEA" w:rsidP="00D21FFF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DD061E"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sym w:font="Symbol" w:char="F0B7"/>
                        </w:r>
                      </w:p>
                    </w:txbxContent>
                  </v:textbox>
                </v:shape>
                <v:shape id="Text Box 1304" o:spid="_x0000_s1041" type="#_x0000_t202" style="position:absolute;left:4260;top:2667;width:1385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" filled="f" stroked="f">
                  <v:textbox>
                    <w:txbxContent>
                      <w:p w14:paraId="3EC9C53C" w14:textId="77777777" w:rsidR="00874AEA" w:rsidRPr="00DD061E" w:rsidRDefault="00874AEA" w:rsidP="00D21FFF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DD061E"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sym w:font="Symbol" w:char="F0B7"/>
                        </w:r>
                      </w:p>
                    </w:txbxContent>
                  </v:textbox>
                </v:shape>
                <v:rect id="Rectangle 1314" o:spid="_x0000_s1042" style="position:absolute;top:6;width:4857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" strokecolor="#333">
                  <v:stroke dashstyle="dash"/>
                </v:rect>
                <v:rect id="Rectangle 1315" o:spid="_x0000_s1043" style="position:absolute;left:6191;top:6;width:4858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" strokecolor="#333">
                  <v:stroke dashstyle="dash"/>
                </v:rect>
                <v:rect id="Rectangle 1316" o:spid="_x0000_s1044" style="position:absolute;top:2984;width:4857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" strokecolor="#333">
                  <v:stroke dashstyle="dash"/>
                </v:rect>
                <v:rect id="Rectangle 1317" o:spid="_x0000_s1045" style="position:absolute;left:6191;top:2984;width:4858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" strokecolor="#333">
                  <v:stroke dashstyle="dash"/>
                </v:rect>
              </v:group>
            </w:pict>
          </mc:Fallback>
        </mc:AlternateContent>
      </w:r>
    </w:p>
    <w:p w14:paraId="3EC9C422" w14:textId="77777777" w:rsidR="00D21FFF" w:rsidRDefault="00D21FFF" w:rsidP="00D21FFF">
      <w:pPr>
        <w:ind w:left="720"/>
        <w:rPr>
          <w:rFonts w:ascii="Arial" w:hAnsi="Arial" w:cs="Arial"/>
          <w:sz w:val="22"/>
          <w:szCs w:val="22"/>
        </w:rPr>
      </w:pPr>
    </w:p>
    <w:p w14:paraId="3EC9C423" w14:textId="17318CE4" w:rsidR="00AA2A28" w:rsidRDefault="001B71A8" w:rsidP="00BE5890">
      <w:pPr>
        <w:ind w:left="216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 wp14:anchorId="27402FD9" wp14:editId="3B355989">
                <wp:simplePos x="0" y="0"/>
                <wp:positionH relativeFrom="column">
                  <wp:posOffset>1596390</wp:posOffset>
                </wp:positionH>
                <wp:positionV relativeFrom="paragraph">
                  <wp:posOffset>80645</wp:posOffset>
                </wp:positionV>
                <wp:extent cx="532765" cy="0"/>
                <wp:effectExtent l="0" t="0" r="0" b="0"/>
                <wp:wrapNone/>
                <wp:docPr id="150" name="Line 13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53276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CC96942" id="Line 1321" o:spid="_x0000_s1026" style="position:absolute;z-index:25164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5.7pt,6.35pt" to="167.65pt,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"/>
            </w:pict>
          </mc:Fallback>
        </mc:AlternateContent>
      </w: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22912" behindDoc="0" locked="0" layoutInCell="1" allowOverlap="1" wp14:anchorId="455EDDF3" wp14:editId="08B8B317">
                <wp:simplePos x="0" y="0"/>
                <wp:positionH relativeFrom="column">
                  <wp:posOffset>901065</wp:posOffset>
                </wp:positionH>
                <wp:positionV relativeFrom="paragraph">
                  <wp:posOffset>80645</wp:posOffset>
                </wp:positionV>
                <wp:extent cx="532765" cy="0"/>
                <wp:effectExtent l="0" t="0" r="0" b="0"/>
                <wp:wrapNone/>
                <wp:docPr id="146" name="Line 13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53276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55E9B69" id="Line 1309" o:spid="_x0000_s1026" style="position:absolute;z-index:25162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0.95pt,6.35pt" to="112.9pt,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"/>
            </w:pict>
          </mc:Fallback>
        </mc:AlternateContent>
      </w:r>
      <w:r w:rsidR="00B11C1B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24960" behindDoc="0" locked="0" layoutInCell="1" allowOverlap="1" wp14:anchorId="3EC9C4B2" wp14:editId="30BB366C">
                <wp:simplePos x="0" y="0"/>
                <wp:positionH relativeFrom="column">
                  <wp:posOffset>2310765</wp:posOffset>
                </wp:positionH>
                <wp:positionV relativeFrom="paragraph">
                  <wp:posOffset>83820</wp:posOffset>
                </wp:positionV>
                <wp:extent cx="1199515" cy="0"/>
                <wp:effectExtent l="5715" t="7620" r="13970" b="11430"/>
                <wp:wrapNone/>
                <wp:docPr id="141" name="Line 13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9951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28CEF50" id="Line 1300" o:spid="_x0000_s1026" style="position:absolute;z-index:251624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1.95pt,6.6pt" to="276.4pt,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"/>
            </w:pict>
          </mc:Fallback>
        </mc:AlternateContent>
      </w:r>
      <w:r w:rsidR="00C578F9">
        <w:rPr>
          <w:rFonts w:ascii="Arial" w:hAnsi="Arial" w:cs="Arial"/>
          <w:sz w:val="22"/>
          <w:szCs w:val="22"/>
        </w:rPr>
        <w:t xml:space="preserve">   </w:t>
      </w:r>
      <w:r w:rsidR="003A0BC6">
        <w:rPr>
          <w:rFonts w:ascii="Arial" w:hAnsi="Arial" w:cs="Arial"/>
          <w:sz w:val="22"/>
          <w:szCs w:val="22"/>
        </w:rPr>
        <w:sym w:font="Symbol" w:char="F0B7"/>
      </w:r>
      <w:r w:rsidR="00C578F9">
        <w:rPr>
          <w:rFonts w:ascii="Arial" w:hAnsi="Arial" w:cs="Arial"/>
          <w:sz w:val="22"/>
          <w:szCs w:val="22"/>
        </w:rPr>
        <w:t xml:space="preserve"> </w:t>
      </w:r>
      <w:r w:rsidR="00C578F9">
        <w:rPr>
          <w:rFonts w:ascii="Arial" w:hAnsi="Arial" w:cs="Arial"/>
          <w:sz w:val="22"/>
          <w:szCs w:val="22"/>
        </w:rPr>
        <w:tab/>
        <w:t xml:space="preserve">         = </w:t>
      </w:r>
      <w:r w:rsidR="00C578F9">
        <w:rPr>
          <w:rFonts w:ascii="Arial" w:hAnsi="Arial" w:cs="Arial"/>
          <w:sz w:val="22"/>
          <w:szCs w:val="22"/>
        </w:rPr>
        <w:tab/>
      </w:r>
      <w:r w:rsidR="00C578F9">
        <w:rPr>
          <w:rFonts w:ascii="Arial" w:hAnsi="Arial" w:cs="Arial"/>
          <w:sz w:val="22"/>
          <w:szCs w:val="22"/>
        </w:rPr>
        <w:tab/>
        <w:t xml:space="preserve">          </w:t>
      </w:r>
      <w:r w:rsidR="0049032C">
        <w:rPr>
          <w:rFonts w:ascii="Arial" w:hAnsi="Arial" w:cs="Arial"/>
          <w:sz w:val="22"/>
          <w:szCs w:val="22"/>
        </w:rPr>
        <w:t xml:space="preserve">= </w:t>
      </w:r>
      <w:r w:rsidR="0049032C">
        <w:rPr>
          <w:rFonts w:ascii="Arial" w:hAnsi="Arial" w:cs="Arial"/>
          <w:sz w:val="22"/>
          <w:szCs w:val="22"/>
          <w:u w:val="single"/>
        </w:rPr>
        <w:tab/>
      </w:r>
      <w:r w:rsidR="0049032C">
        <w:rPr>
          <w:rFonts w:ascii="Arial" w:hAnsi="Arial" w:cs="Arial"/>
          <w:sz w:val="22"/>
          <w:szCs w:val="22"/>
          <w:u w:val="single"/>
        </w:rPr>
        <w:tab/>
      </w:r>
      <w:r w:rsidR="0049032C">
        <w:rPr>
          <w:rFonts w:ascii="Arial" w:hAnsi="Arial" w:cs="Arial"/>
          <w:sz w:val="22"/>
          <w:szCs w:val="22"/>
          <w:u w:val="single"/>
        </w:rPr>
        <w:tab/>
      </w:r>
      <w:r w:rsidR="0049032C">
        <w:rPr>
          <w:rFonts w:ascii="Arial" w:hAnsi="Arial" w:cs="Arial"/>
          <w:sz w:val="22"/>
          <w:szCs w:val="22"/>
          <w:u w:val="single"/>
        </w:rPr>
        <w:tab/>
      </w:r>
      <w:r w:rsidR="0049032C">
        <w:rPr>
          <w:rFonts w:ascii="Arial" w:hAnsi="Arial" w:cs="Arial"/>
          <w:sz w:val="22"/>
          <w:szCs w:val="22"/>
          <w:u w:val="single"/>
        </w:rPr>
        <w:tab/>
      </w:r>
    </w:p>
    <w:p w14:paraId="3EC9C424" w14:textId="77777777" w:rsidR="00AA2A28" w:rsidRDefault="00AA2A28" w:rsidP="00443850">
      <w:pPr>
        <w:ind w:left="720"/>
        <w:rPr>
          <w:rFonts w:ascii="Arial" w:hAnsi="Arial" w:cs="Arial"/>
          <w:sz w:val="22"/>
          <w:szCs w:val="22"/>
          <w:u w:val="single"/>
        </w:rPr>
      </w:pPr>
    </w:p>
    <w:p w14:paraId="3EC9C425" w14:textId="77777777" w:rsidR="00443850" w:rsidRDefault="00443850" w:rsidP="00443850">
      <w:pPr>
        <w:ind w:left="720"/>
        <w:rPr>
          <w:rFonts w:ascii="Arial" w:hAnsi="Arial" w:cs="Arial"/>
          <w:sz w:val="22"/>
          <w:szCs w:val="22"/>
          <w:u w:val="single"/>
        </w:rPr>
      </w:pPr>
    </w:p>
    <w:p w14:paraId="3EC9C426" w14:textId="77777777" w:rsidR="00443850" w:rsidRDefault="00443850" w:rsidP="00443850">
      <w:pPr>
        <w:ind w:left="720"/>
        <w:rPr>
          <w:rFonts w:ascii="Arial" w:hAnsi="Arial" w:cs="Arial"/>
          <w:sz w:val="22"/>
          <w:szCs w:val="22"/>
          <w:u w:val="single"/>
        </w:rPr>
      </w:pPr>
    </w:p>
    <w:p w14:paraId="3EC9C427" w14:textId="77777777" w:rsidR="003A7405" w:rsidRDefault="003A7405" w:rsidP="00443850">
      <w:pPr>
        <w:ind w:left="720"/>
        <w:rPr>
          <w:rFonts w:ascii="Arial" w:hAnsi="Arial" w:cs="Arial"/>
          <w:sz w:val="22"/>
          <w:szCs w:val="22"/>
          <w:u w:val="single"/>
        </w:rPr>
      </w:pPr>
    </w:p>
    <w:p w14:paraId="3EC9C428" w14:textId="77777777" w:rsidR="00E02F8E" w:rsidRDefault="00E02F8E" w:rsidP="00443850">
      <w:pPr>
        <w:ind w:left="720"/>
        <w:rPr>
          <w:rFonts w:ascii="Arial" w:hAnsi="Arial" w:cs="Arial"/>
          <w:sz w:val="22"/>
          <w:szCs w:val="22"/>
          <w:u w:val="single"/>
        </w:rPr>
      </w:pPr>
    </w:p>
    <w:p w14:paraId="3EC9C429" w14:textId="77777777" w:rsidR="0049032C" w:rsidRPr="00AA2A28" w:rsidRDefault="0049032C" w:rsidP="00443850">
      <w:pPr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/>
          <w:b/>
          <w:sz w:val="22"/>
        </w:rPr>
        <w:t xml:space="preserve">(Activity A </w:t>
      </w:r>
      <w:proofErr w:type="gramStart"/>
      <w:r>
        <w:rPr>
          <w:rFonts w:ascii="Arial" w:hAnsi="Arial"/>
          <w:b/>
          <w:sz w:val="22"/>
        </w:rPr>
        <w:t>continued on</w:t>
      </w:r>
      <w:proofErr w:type="gramEnd"/>
      <w:r>
        <w:rPr>
          <w:rFonts w:ascii="Arial" w:hAnsi="Arial"/>
          <w:b/>
          <w:sz w:val="22"/>
        </w:rPr>
        <w:t xml:space="preserve"> next page)</w:t>
      </w:r>
    </w:p>
    <w:p w14:paraId="3EC9C42A" w14:textId="77777777" w:rsidR="0049032C" w:rsidRPr="00475E21" w:rsidRDefault="0049032C" w:rsidP="0049032C">
      <w:pPr>
        <w:rPr>
          <w:rFonts w:ascii="Arial" w:hAnsi="Arial" w:cs="Arial"/>
          <w:b/>
          <w:sz w:val="22"/>
          <w:szCs w:val="22"/>
        </w:rPr>
      </w:pPr>
      <w:r w:rsidRPr="00475E21">
        <w:rPr>
          <w:rFonts w:ascii="Arial" w:hAnsi="Arial" w:cs="Arial"/>
          <w:b/>
          <w:sz w:val="22"/>
          <w:szCs w:val="22"/>
        </w:rPr>
        <w:lastRenderedPageBreak/>
        <w:t xml:space="preserve">Activity </w:t>
      </w:r>
      <w:r>
        <w:rPr>
          <w:rFonts w:ascii="Arial" w:hAnsi="Arial" w:cs="Arial"/>
          <w:b/>
          <w:sz w:val="22"/>
          <w:szCs w:val="22"/>
        </w:rPr>
        <w:t xml:space="preserve">A </w:t>
      </w:r>
      <w:r w:rsidRPr="00475E21">
        <w:rPr>
          <w:rFonts w:ascii="Arial" w:hAnsi="Arial" w:cs="Arial"/>
          <w:b/>
          <w:sz w:val="22"/>
          <w:szCs w:val="22"/>
        </w:rPr>
        <w:t>(continued from previous page)</w:t>
      </w:r>
    </w:p>
    <w:p w14:paraId="3EC9C42B" w14:textId="77777777" w:rsidR="00D21FFF" w:rsidRPr="00B72D9F" w:rsidRDefault="00D21FFF" w:rsidP="00D21FFF">
      <w:pPr>
        <w:ind w:left="720"/>
        <w:rPr>
          <w:rFonts w:ascii="Arial" w:hAnsi="Arial" w:cs="Arial"/>
          <w:sz w:val="22"/>
          <w:szCs w:val="22"/>
        </w:rPr>
      </w:pPr>
    </w:p>
    <w:p w14:paraId="3EC9C42C" w14:textId="77777777" w:rsidR="00AE4A22" w:rsidRDefault="00AE4A22" w:rsidP="00AE4A22">
      <w:pPr>
        <w:numPr>
          <w:ilvl w:val="0"/>
          <w:numId w:val="1"/>
        </w:numPr>
        <w:tabs>
          <w:tab w:val="num" w:pos="360"/>
        </w:tabs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urn off </w:t>
      </w:r>
      <w:r>
        <w:rPr>
          <w:rFonts w:ascii="Arial" w:hAnsi="Arial" w:cs="Arial"/>
          <w:b/>
          <w:sz w:val="22"/>
          <w:szCs w:val="22"/>
        </w:rPr>
        <w:t>Show calculation</w:t>
      </w:r>
      <w:r>
        <w:rPr>
          <w:rFonts w:ascii="Arial" w:hAnsi="Arial" w:cs="Arial"/>
          <w:sz w:val="22"/>
          <w:szCs w:val="22"/>
        </w:rPr>
        <w:t xml:space="preserve">. Be sure </w:t>
      </w:r>
      <w:r w:rsidR="004241FC">
        <w:rPr>
          <w:rFonts w:ascii="Arial" w:hAnsi="Arial" w:cs="Arial"/>
          <w:b/>
          <w:sz w:val="22"/>
          <w:szCs w:val="22"/>
        </w:rPr>
        <w:t>Show fraction model</w:t>
      </w:r>
      <w:r>
        <w:rPr>
          <w:rFonts w:ascii="Arial" w:hAnsi="Arial" w:cs="Arial"/>
          <w:b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is still turned on.</w:t>
      </w:r>
    </w:p>
    <w:p w14:paraId="3EC9C42D" w14:textId="77777777" w:rsidR="00AE4A22" w:rsidRDefault="00AE4A22" w:rsidP="00AE4A22">
      <w:pPr>
        <w:rPr>
          <w:rFonts w:ascii="Arial" w:hAnsi="Arial" w:cs="Arial"/>
          <w:sz w:val="22"/>
          <w:szCs w:val="22"/>
        </w:rPr>
      </w:pPr>
    </w:p>
    <w:p w14:paraId="3EC9C42E" w14:textId="77777777" w:rsidR="00BF673A" w:rsidRDefault="00D02D4E" w:rsidP="005E7DD6">
      <w:pPr>
        <w:numPr>
          <w:ilvl w:val="0"/>
          <w:numId w:val="28"/>
        </w:numPr>
        <w:spacing w:after="1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What is </w:t>
      </w:r>
      <w:r w:rsidRPr="00D02D4E">
        <w:rPr>
          <w:rFonts w:ascii="Arial" w:hAnsi="Arial" w:cs="Arial"/>
          <w:position w:val="-22"/>
          <w:sz w:val="22"/>
          <w:szCs w:val="22"/>
        </w:rPr>
        <w:object w:dxaOrig="240" w:dyaOrig="580" w14:anchorId="3EC9C4BA">
          <v:shape id="_x0000_i1033" type="#_x0000_t75" style="width:12pt;height:29.25pt" o:ole="">
            <v:imagedata r:id="rId24" o:title=""/>
          </v:shape>
          <o:OLEObject Type="Embed" ProgID="Equation.3" ShapeID="_x0000_i1033" DrawAspect="Content" ObjectID="_1632036680" r:id="rId25"/>
        </w:object>
      </w:r>
      <w:r>
        <w:rPr>
          <w:rFonts w:ascii="Arial" w:hAnsi="Arial" w:cs="Arial"/>
          <w:sz w:val="22"/>
          <w:szCs w:val="22"/>
        </w:rPr>
        <w:t xml:space="preserve"> of 2? _________</w:t>
      </w:r>
    </w:p>
    <w:p w14:paraId="3EC9C430" w14:textId="77777777" w:rsidR="00AE4A22" w:rsidRDefault="00D02D4E" w:rsidP="00D02D4E">
      <w:pPr>
        <w:numPr>
          <w:ilvl w:val="0"/>
          <w:numId w:val="2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Finding </w:t>
      </w:r>
      <w:r w:rsidRPr="00D02D4E">
        <w:rPr>
          <w:rFonts w:ascii="Arial" w:hAnsi="Arial" w:cs="Arial"/>
          <w:position w:val="-22"/>
          <w:sz w:val="22"/>
          <w:szCs w:val="22"/>
        </w:rPr>
        <w:object w:dxaOrig="240" w:dyaOrig="580" w14:anchorId="3EC9C4BB">
          <v:shape id="_x0000_i1034" type="#_x0000_t75" style="width:12pt;height:29.25pt" o:ole="">
            <v:imagedata r:id="rId24" o:title=""/>
          </v:shape>
          <o:OLEObject Type="Embed" ProgID="Equation.3" ShapeID="_x0000_i1034" DrawAspect="Content" ObjectID="_1632036681" r:id="rId26"/>
        </w:object>
      </w:r>
      <w:r>
        <w:rPr>
          <w:rFonts w:ascii="Arial" w:hAnsi="Arial" w:cs="Arial"/>
          <w:sz w:val="22"/>
          <w:szCs w:val="22"/>
        </w:rPr>
        <w:t xml:space="preserve"> of 2 is the same as finding the product </w:t>
      </w:r>
      <w:r w:rsidRPr="00D02D4E">
        <w:rPr>
          <w:rFonts w:ascii="Arial" w:hAnsi="Arial" w:cs="Arial"/>
          <w:position w:val="-22"/>
          <w:sz w:val="22"/>
          <w:szCs w:val="22"/>
        </w:rPr>
        <w:object w:dxaOrig="240" w:dyaOrig="580" w14:anchorId="3EC9C4BC">
          <v:shape id="_x0000_i1035" type="#_x0000_t75" style="width:12pt;height:29.25pt" o:ole="">
            <v:imagedata r:id="rId24" o:title=""/>
          </v:shape>
          <o:OLEObject Type="Embed" ProgID="Equation.3" ShapeID="_x0000_i1035" DrawAspect="Content" ObjectID="_1632036682" r:id="rId27"/>
        </w:objec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sym w:font="Symbol" w:char="F0B7"/>
      </w:r>
      <w:r>
        <w:rPr>
          <w:rFonts w:ascii="Arial" w:hAnsi="Arial" w:cs="Arial"/>
          <w:sz w:val="22"/>
          <w:szCs w:val="22"/>
        </w:rPr>
        <w:t xml:space="preserve"> 2 or </w:t>
      </w:r>
      <w:r w:rsidRPr="00D02D4E">
        <w:rPr>
          <w:rFonts w:ascii="Arial" w:hAnsi="Arial" w:cs="Arial"/>
          <w:position w:val="-22"/>
          <w:sz w:val="22"/>
          <w:szCs w:val="22"/>
        </w:rPr>
        <w:object w:dxaOrig="240" w:dyaOrig="580" w14:anchorId="3EC9C4BD">
          <v:shape id="_x0000_i1036" type="#_x0000_t75" style="width:12pt;height:29.25pt" o:ole="">
            <v:imagedata r:id="rId24" o:title=""/>
          </v:shape>
          <o:OLEObject Type="Embed" ProgID="Equation.3" ShapeID="_x0000_i1036" DrawAspect="Content" ObjectID="_1632036683" r:id="rId28"/>
        </w:objec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sym w:font="Symbol" w:char="F0B7"/>
      </w:r>
      <w:r>
        <w:rPr>
          <w:rFonts w:ascii="Arial" w:hAnsi="Arial" w:cs="Arial"/>
          <w:sz w:val="22"/>
          <w:szCs w:val="22"/>
        </w:rPr>
        <w:t xml:space="preserve"> </w:t>
      </w:r>
      <w:r w:rsidRPr="00D02D4E">
        <w:rPr>
          <w:rFonts w:ascii="Arial" w:hAnsi="Arial" w:cs="Arial"/>
          <w:position w:val="-22"/>
          <w:sz w:val="22"/>
          <w:szCs w:val="22"/>
        </w:rPr>
        <w:object w:dxaOrig="240" w:dyaOrig="580" w14:anchorId="3EC9C4BE">
          <v:shape id="_x0000_i1037" type="#_x0000_t75" style="width:12pt;height:29.25pt" o:ole="">
            <v:imagedata r:id="rId29" o:title=""/>
          </v:shape>
          <o:OLEObject Type="Embed" ProgID="Equation.3" ShapeID="_x0000_i1037" DrawAspect="Content" ObjectID="_1632036684" r:id="rId30"/>
        </w:object>
      </w:r>
      <w:r w:rsidR="00BD26ED">
        <w:rPr>
          <w:rFonts w:ascii="Arial" w:hAnsi="Arial" w:cs="Arial"/>
          <w:sz w:val="22"/>
          <w:szCs w:val="22"/>
        </w:rPr>
        <w:t xml:space="preserve">. </w:t>
      </w:r>
      <w:r>
        <w:rPr>
          <w:rFonts w:ascii="Arial" w:hAnsi="Arial" w:cs="Arial"/>
          <w:sz w:val="22"/>
          <w:szCs w:val="22"/>
        </w:rPr>
        <w:t>Fill in the equation below to show the product.</w:t>
      </w:r>
      <w:r w:rsidR="00BD26ED">
        <w:rPr>
          <w:rFonts w:ascii="Arial" w:hAnsi="Arial" w:cs="Arial"/>
          <w:sz w:val="22"/>
          <w:szCs w:val="22"/>
        </w:rPr>
        <w:t xml:space="preserve"> Turn on </w:t>
      </w:r>
      <w:r w:rsidR="00BD26ED">
        <w:rPr>
          <w:rFonts w:ascii="Arial" w:hAnsi="Arial" w:cs="Arial"/>
          <w:b/>
          <w:sz w:val="22"/>
          <w:szCs w:val="22"/>
        </w:rPr>
        <w:t>Show calculation</w:t>
      </w:r>
      <w:r w:rsidR="00BD26ED">
        <w:rPr>
          <w:rFonts w:ascii="Arial" w:hAnsi="Arial" w:cs="Arial"/>
          <w:sz w:val="22"/>
          <w:szCs w:val="22"/>
        </w:rPr>
        <w:t xml:space="preserve"> to check your work.</w:t>
      </w:r>
    </w:p>
    <w:p w14:paraId="3EC9C431" w14:textId="4B1B101B" w:rsidR="00D02D4E" w:rsidRDefault="004A7760" w:rsidP="00D02D4E">
      <w:pPr>
        <w:ind w:left="720"/>
        <w:rPr>
          <w:rFonts w:ascii="Arial" w:hAnsi="Arial" w:cs="Arial"/>
          <w:sz w:val="22"/>
          <w:szCs w:val="22"/>
        </w:rPr>
      </w:pPr>
      <w:r>
        <w:rPr>
          <w:rFonts w:ascii="Arial" w:hAnsi="Arial"/>
          <w:noProof/>
          <w:sz w:val="22"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 wp14:anchorId="6845AC81" wp14:editId="1923A880">
                <wp:simplePos x="0" y="0"/>
                <wp:positionH relativeFrom="column">
                  <wp:posOffset>1571625</wp:posOffset>
                </wp:positionH>
                <wp:positionV relativeFrom="paragraph">
                  <wp:posOffset>92075</wp:posOffset>
                </wp:positionV>
                <wp:extent cx="1104900" cy="533400"/>
                <wp:effectExtent l="0" t="0" r="19050" b="19050"/>
                <wp:wrapNone/>
                <wp:docPr id="1620" name="Group 16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04900" cy="533400"/>
                          <a:chOff x="0" y="0"/>
                          <a:chExt cx="1104900" cy="533400"/>
                        </a:xfrm>
                      </wpg:grpSpPr>
                      <wps:wsp>
                        <wps:cNvPr id="128" name="Text Box 1467"/>
                        <wps:cNvSpPr txBox="1">
                          <a:spLocks noChangeArrowheads="1"/>
                        </wps:cNvSpPr>
                        <wps:spPr bwMode="auto">
                          <a:xfrm>
                            <a:off x="428625" y="9525"/>
                            <a:ext cx="13843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C9C53D" w14:textId="77777777" w:rsidR="00D02D4E" w:rsidRPr="00DD061E" w:rsidRDefault="00D02D4E" w:rsidP="00D02D4E">
                              <w:pPr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DD061E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" name="Rectangle 1469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48577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1" name="Rectangle 1470"/>
                        <wps:cNvSpPr>
                          <a:spLocks noChangeArrowheads="1"/>
                        </wps:cNvSpPr>
                        <wps:spPr bwMode="auto">
                          <a:xfrm>
                            <a:off x="619125" y="0"/>
                            <a:ext cx="48577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3" name="Rectangle 1472"/>
                        <wps:cNvSpPr>
                          <a:spLocks noChangeArrowheads="1"/>
                        </wps:cNvSpPr>
                        <wps:spPr bwMode="auto">
                          <a:xfrm>
                            <a:off x="619125" y="295275"/>
                            <a:ext cx="48577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9" name="Text Box 1468"/>
                        <wps:cNvSpPr txBox="1">
                          <a:spLocks noChangeArrowheads="1"/>
                        </wps:cNvSpPr>
                        <wps:spPr bwMode="auto">
                          <a:xfrm>
                            <a:off x="428625" y="285750"/>
                            <a:ext cx="13843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C9C53E" w14:textId="77777777" w:rsidR="00D02D4E" w:rsidRPr="00DD061E" w:rsidRDefault="00D02D4E" w:rsidP="00D02D4E">
                              <w:pPr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DD061E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" name="Rectangle 1471"/>
                        <wps:cNvSpPr>
                          <a:spLocks noChangeArrowheads="1"/>
                        </wps:cNvSpPr>
                        <wps:spPr bwMode="auto">
                          <a:xfrm>
                            <a:off x="0" y="295275"/>
                            <a:ext cx="48577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845AC81" id="Group 1620" o:spid="_x0000_s1046" style="position:absolute;left:0;text-align:left;margin-left:123.75pt;margin-top:7.25pt;width:87pt;height:42pt;z-index:251655168" coordsize="11049,53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">
                <v:shape id="Text Box 1467" o:spid="_x0000_s1047" type="#_x0000_t202" style="position:absolute;left:4286;top:95;width:1384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" filled="f" stroked="f">
                  <v:textbox>
                    <w:txbxContent>
                      <w:p w14:paraId="3EC9C53D" w14:textId="77777777" w:rsidR="00D02D4E" w:rsidRPr="00DD061E" w:rsidRDefault="00D02D4E" w:rsidP="00D02D4E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DD061E"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sym w:font="Symbol" w:char="F0B7"/>
                        </w:r>
                      </w:p>
                    </w:txbxContent>
                  </v:textbox>
                </v:shape>
                <v:rect id="Rectangle 1469" o:spid="_x0000_s1048" style="position:absolute;width:4857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" strokecolor="#333">
                  <v:stroke dashstyle="dash"/>
                </v:rect>
                <v:rect id="Rectangle 1470" o:spid="_x0000_s1049" style="position:absolute;left:6191;width:4858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" strokecolor="#333">
                  <v:stroke dashstyle="dash"/>
                </v:rect>
                <v:rect id="Rectangle 1472" o:spid="_x0000_s1050" style="position:absolute;left:6191;top:2952;width:4858;height:2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" strokecolor="#333">
                  <v:stroke dashstyle="dash"/>
                </v:rect>
                <v:shape id="Text Box 1468" o:spid="_x0000_s1051" type="#_x0000_t202" style="position:absolute;left:4286;top:2857;width:1384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" filled="f" stroked="f">
                  <v:textbox>
                    <w:txbxContent>
                      <w:p w14:paraId="3EC9C53E" w14:textId="77777777" w:rsidR="00D02D4E" w:rsidRPr="00DD061E" w:rsidRDefault="00D02D4E" w:rsidP="00D02D4E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DD061E"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sym w:font="Symbol" w:char="F0B7"/>
                        </w:r>
                      </w:p>
                    </w:txbxContent>
                  </v:textbox>
                </v:shape>
                <v:rect id="Rectangle 1471" o:spid="_x0000_s1052" style="position:absolute;top:2952;width:4857;height:2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" strokecolor="#333">
                  <v:stroke dashstyle="dash"/>
                </v:rect>
              </v:group>
            </w:pict>
          </mc:Fallback>
        </mc:AlternateContent>
      </w:r>
      <w:r w:rsidR="00B11C1B">
        <w:rPr>
          <w:rFonts w:ascii="Arial" w:hAnsi="Arial"/>
          <w:noProof/>
          <w:sz w:val="22"/>
        </w:rPr>
        <mc:AlternateContent>
          <mc:Choice Requires="wpg">
            <w:drawing>
              <wp:anchor distT="0" distB="0" distL="114300" distR="114300" simplePos="0" relativeHeight="251625984" behindDoc="0" locked="0" layoutInCell="1" allowOverlap="1" wp14:anchorId="3EC9C4BF" wp14:editId="0803F31F">
                <wp:simplePos x="0" y="0"/>
                <wp:positionH relativeFrom="column">
                  <wp:posOffset>2920365</wp:posOffset>
                </wp:positionH>
                <wp:positionV relativeFrom="paragraph">
                  <wp:posOffset>97790</wp:posOffset>
                </wp:positionV>
                <wp:extent cx="532765" cy="527050"/>
                <wp:effectExtent l="5715" t="12065" r="13970" b="13335"/>
                <wp:wrapNone/>
                <wp:docPr id="134" name="Group 14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2765" cy="527050"/>
                          <a:chOff x="6024" y="4272"/>
                          <a:chExt cx="839" cy="830"/>
                        </a:xfrm>
                      </wpg:grpSpPr>
                      <wps:wsp>
                        <wps:cNvPr id="135" name="Line 1334"/>
                        <wps:cNvCnPr/>
                        <wps:spPr bwMode="auto">
                          <a:xfrm>
                            <a:off x="6024" y="4684"/>
                            <a:ext cx="83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" name="Rectangle 1335"/>
                        <wps:cNvSpPr>
                          <a:spLocks noChangeArrowheads="1"/>
                        </wps:cNvSpPr>
                        <wps:spPr bwMode="auto">
                          <a:xfrm>
                            <a:off x="6064" y="4272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" name="Rectangle 1336"/>
                        <wps:cNvSpPr>
                          <a:spLocks noChangeArrowheads="1"/>
                        </wps:cNvSpPr>
                        <wps:spPr bwMode="auto">
                          <a:xfrm>
                            <a:off x="6064" y="4727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A96741B" id="Group 1482" o:spid="_x0000_s1026" style="position:absolute;margin-left:229.95pt;margin-top:7.7pt;width:41.95pt;height:41.5pt;z-index:251625984" coordorigin="6024,4272" coordsize="839,8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">
                <v:line id="Line 1334" o:spid="_x0000_s1027" style="position:absolute;visibility:visible;mso-wrap-style:square" from="6024,4684" to="6863,46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"/>
                <v:rect id="Rectangle 1335" o:spid="_x0000_s1028" style="position:absolute;left:6064;top:4272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" strokecolor="#333">
                  <v:stroke dashstyle="dash"/>
                </v:rect>
                <v:rect id="Rectangle 1336" o:spid="_x0000_s1029" style="position:absolute;left:6064;top:4727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" strokecolor="#333">
                  <v:stroke dashstyle="dash"/>
                </v:rect>
              </v:group>
            </w:pict>
          </mc:Fallback>
        </mc:AlternateContent>
      </w:r>
    </w:p>
    <w:p w14:paraId="3EC9C432" w14:textId="4E9B59A4" w:rsidR="00D02D4E" w:rsidRPr="0049032C" w:rsidRDefault="004A7760" w:rsidP="00D02D4E">
      <w:pPr>
        <w:ind w:left="144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183E7F0B" wp14:editId="1A929DB8">
                <wp:simplePos x="0" y="0"/>
                <wp:positionH relativeFrom="column">
                  <wp:posOffset>1539240</wp:posOffset>
                </wp:positionH>
                <wp:positionV relativeFrom="paragraph">
                  <wp:posOffset>194945</wp:posOffset>
                </wp:positionV>
                <wp:extent cx="1199515" cy="0"/>
                <wp:effectExtent l="0" t="0" r="0" b="0"/>
                <wp:wrapNone/>
                <wp:docPr id="127" name="Line 14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119951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448B293" id="Line 1466" o:spid="_x0000_s1026" style="position:absolute;z-index:25164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1.2pt,15.35pt" to="215.65pt,1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"/>
            </w:pict>
          </mc:Fallback>
        </mc:AlternateContent>
      </w:r>
      <w:r w:rsidR="00D02D4E" w:rsidRPr="00D02D4E">
        <w:rPr>
          <w:rFonts w:ascii="Arial" w:hAnsi="Arial" w:cs="Arial"/>
          <w:position w:val="-22"/>
          <w:sz w:val="22"/>
          <w:szCs w:val="22"/>
        </w:rPr>
        <w:object w:dxaOrig="240" w:dyaOrig="580" w14:anchorId="3EC9C4C3">
          <v:shape id="_x0000_i1038" type="#_x0000_t75" style="width:12pt;height:29.25pt" o:ole="">
            <v:imagedata r:id="rId24" o:title=""/>
          </v:shape>
          <o:OLEObject Type="Embed" ProgID="Equation.3" ShapeID="_x0000_i1038" DrawAspect="Content" ObjectID="_1632036685" r:id="rId31"/>
        </w:object>
      </w:r>
      <w:r w:rsidR="00D02D4E">
        <w:rPr>
          <w:rFonts w:ascii="Arial" w:hAnsi="Arial" w:cs="Arial"/>
          <w:sz w:val="22"/>
          <w:szCs w:val="22"/>
        </w:rPr>
        <w:t xml:space="preserve"> </w:t>
      </w:r>
      <w:r w:rsidR="00D02D4E">
        <w:rPr>
          <w:rFonts w:ascii="Arial" w:hAnsi="Arial" w:cs="Arial"/>
          <w:sz w:val="22"/>
          <w:szCs w:val="22"/>
        </w:rPr>
        <w:sym w:font="Symbol" w:char="F0B7"/>
      </w:r>
      <w:r w:rsidR="00D02D4E">
        <w:rPr>
          <w:rFonts w:ascii="Arial" w:hAnsi="Arial" w:cs="Arial"/>
          <w:sz w:val="22"/>
          <w:szCs w:val="22"/>
        </w:rPr>
        <w:t xml:space="preserve"> </w:t>
      </w:r>
      <w:r w:rsidR="00D02D4E" w:rsidRPr="00D02D4E">
        <w:rPr>
          <w:rFonts w:ascii="Arial" w:hAnsi="Arial" w:cs="Arial"/>
          <w:position w:val="-22"/>
          <w:sz w:val="22"/>
          <w:szCs w:val="22"/>
        </w:rPr>
        <w:object w:dxaOrig="240" w:dyaOrig="580" w14:anchorId="3EC9C4C4">
          <v:shape id="_x0000_i1039" type="#_x0000_t75" style="width:12pt;height:29.25pt" o:ole="">
            <v:imagedata r:id="rId29" o:title=""/>
          </v:shape>
          <o:OLEObject Type="Embed" ProgID="Equation.3" ShapeID="_x0000_i1039" DrawAspect="Content" ObjectID="_1632036686" r:id="rId32"/>
        </w:object>
      </w:r>
      <w:r w:rsidR="00D02D4E">
        <w:rPr>
          <w:rFonts w:ascii="Arial" w:hAnsi="Arial" w:cs="Arial"/>
          <w:sz w:val="22"/>
          <w:szCs w:val="22"/>
        </w:rPr>
        <w:t xml:space="preserve"> =                                </w:t>
      </w:r>
      <w:r w:rsidR="00BD26ED">
        <w:rPr>
          <w:rFonts w:ascii="Arial" w:hAnsi="Arial" w:cs="Arial"/>
          <w:sz w:val="22"/>
          <w:szCs w:val="22"/>
        </w:rPr>
        <w:t xml:space="preserve">  =                = _________</w:t>
      </w:r>
    </w:p>
    <w:p w14:paraId="3EC9C433" w14:textId="77777777" w:rsidR="00D02D4E" w:rsidRDefault="00D02D4E" w:rsidP="00BD26ED">
      <w:pPr>
        <w:ind w:left="720"/>
        <w:rPr>
          <w:rFonts w:ascii="Arial" w:hAnsi="Arial" w:cs="Arial"/>
          <w:sz w:val="22"/>
          <w:szCs w:val="22"/>
        </w:rPr>
      </w:pPr>
    </w:p>
    <w:p w14:paraId="3EC9C434" w14:textId="77777777" w:rsidR="00D02D4E" w:rsidRDefault="00BD26ED" w:rsidP="00D02D4E">
      <w:pPr>
        <w:numPr>
          <w:ilvl w:val="0"/>
          <w:numId w:val="2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urn off </w:t>
      </w:r>
      <w:r>
        <w:rPr>
          <w:rFonts w:ascii="Arial" w:hAnsi="Arial" w:cs="Arial"/>
          <w:b/>
          <w:sz w:val="22"/>
          <w:szCs w:val="22"/>
        </w:rPr>
        <w:t>Show calculation</w:t>
      </w:r>
      <w:r>
        <w:rPr>
          <w:rFonts w:ascii="Arial" w:hAnsi="Arial" w:cs="Arial"/>
          <w:sz w:val="22"/>
          <w:szCs w:val="22"/>
        </w:rPr>
        <w:t xml:space="preserve">. Fill in the equation below to find </w:t>
      </w:r>
      <w:r w:rsidRPr="00BD26ED">
        <w:rPr>
          <w:rFonts w:ascii="Arial" w:hAnsi="Arial" w:cs="Arial"/>
          <w:position w:val="-22"/>
          <w:sz w:val="22"/>
          <w:szCs w:val="22"/>
        </w:rPr>
        <w:object w:dxaOrig="240" w:dyaOrig="580" w14:anchorId="3EC9C4C5">
          <v:shape id="_x0000_i1040" type="#_x0000_t75" style="width:12pt;height:29.25pt" o:ole="">
            <v:imagedata r:id="rId33" o:title=""/>
          </v:shape>
          <o:OLEObject Type="Embed" ProgID="Equation.3" ShapeID="_x0000_i1040" DrawAspect="Content" ObjectID="_1632036687" r:id="rId34"/>
        </w:object>
      </w:r>
      <w:r>
        <w:rPr>
          <w:rFonts w:ascii="Arial" w:hAnsi="Arial" w:cs="Arial"/>
          <w:sz w:val="22"/>
          <w:szCs w:val="22"/>
        </w:rPr>
        <w:t xml:space="preserve"> of </w:t>
      </w:r>
      <w:r w:rsidRPr="00BD26ED">
        <w:rPr>
          <w:rFonts w:ascii="Arial" w:hAnsi="Arial" w:cs="Arial"/>
          <w:position w:val="-22"/>
          <w:sz w:val="22"/>
          <w:szCs w:val="22"/>
        </w:rPr>
        <w:object w:dxaOrig="240" w:dyaOrig="580" w14:anchorId="3EC9C4C6">
          <v:shape id="_x0000_i1041" type="#_x0000_t75" style="width:12pt;height:29.25pt" o:ole="">
            <v:imagedata r:id="rId35" o:title=""/>
          </v:shape>
          <o:OLEObject Type="Embed" ProgID="Equation.3" ShapeID="_x0000_i1041" DrawAspect="Content" ObjectID="_1632036688" r:id="rId36"/>
        </w:object>
      </w:r>
      <w:r>
        <w:rPr>
          <w:rFonts w:ascii="Arial" w:hAnsi="Arial" w:cs="Arial"/>
          <w:sz w:val="22"/>
          <w:szCs w:val="22"/>
        </w:rPr>
        <w:t xml:space="preserve">. </w:t>
      </w:r>
      <w:r w:rsidR="00E02F8E" w:rsidRPr="002E10B1">
        <w:rPr>
          <w:rFonts w:ascii="Arial" w:hAnsi="Arial" w:cs="Arial"/>
          <w:b/>
          <w:sz w:val="22"/>
          <w:szCs w:val="22"/>
          <w:highlight w:val="lightGray"/>
        </w:rPr>
        <w:t>Simplify</w:t>
      </w:r>
      <w:r w:rsidR="00E02F8E">
        <w:rPr>
          <w:rFonts w:ascii="Arial" w:hAnsi="Arial" w:cs="Arial"/>
          <w:sz w:val="22"/>
          <w:szCs w:val="22"/>
        </w:rPr>
        <w:t xml:space="preserve"> (reduce) the product if possible. </w:t>
      </w:r>
      <w:r>
        <w:rPr>
          <w:rFonts w:ascii="Arial" w:hAnsi="Arial" w:cs="Arial"/>
          <w:sz w:val="22"/>
          <w:szCs w:val="22"/>
        </w:rPr>
        <w:t>Check your answer in the Gizmo.</w:t>
      </w:r>
    </w:p>
    <w:p w14:paraId="3EC9C435" w14:textId="00E9F5B9" w:rsidR="00AE4A22" w:rsidRDefault="004A7760" w:rsidP="008C13FF">
      <w:pPr>
        <w:spacing w:before="120"/>
        <w:ind w:left="720"/>
        <w:rPr>
          <w:rFonts w:ascii="Arial" w:hAnsi="Arial" w:cs="Arial"/>
          <w:sz w:val="22"/>
          <w:szCs w:val="22"/>
        </w:rPr>
      </w:pPr>
      <w:r>
        <w:rPr>
          <w:rFonts w:ascii="Arial" w:hAnsi="Arial"/>
          <w:noProof/>
          <w:sz w:val="22"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 wp14:anchorId="2A846F2F" wp14:editId="05B94AD4">
                <wp:simplePos x="0" y="0"/>
                <wp:positionH relativeFrom="column">
                  <wp:posOffset>2362200</wp:posOffset>
                </wp:positionH>
                <wp:positionV relativeFrom="paragraph">
                  <wp:posOffset>66675</wp:posOffset>
                </wp:positionV>
                <wp:extent cx="1104900" cy="533400"/>
                <wp:effectExtent l="0" t="0" r="19050" b="19050"/>
                <wp:wrapNone/>
                <wp:docPr id="1621" name="Group 16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04900" cy="533400"/>
                          <a:chOff x="0" y="0"/>
                          <a:chExt cx="1104900" cy="533400"/>
                        </a:xfrm>
                      </wpg:grpSpPr>
                      <wps:wsp>
                        <wps:cNvPr id="120" name="Text Box 1487"/>
                        <wps:cNvSpPr txBox="1">
                          <a:spLocks noChangeArrowheads="1"/>
                        </wps:cNvSpPr>
                        <wps:spPr bwMode="auto">
                          <a:xfrm>
                            <a:off x="428625" y="0"/>
                            <a:ext cx="13843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C9C53F" w14:textId="77777777" w:rsidR="00BD26ED" w:rsidRPr="00DD061E" w:rsidRDefault="00BD26ED" w:rsidP="00D02D4E">
                              <w:pPr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DD061E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" name="Rectangle 1489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48577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3" name="Rectangle 1490"/>
                        <wps:cNvSpPr>
                          <a:spLocks noChangeArrowheads="1"/>
                        </wps:cNvSpPr>
                        <wps:spPr bwMode="auto">
                          <a:xfrm>
                            <a:off x="619125" y="0"/>
                            <a:ext cx="48577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" name="Text Box 1488"/>
                        <wps:cNvSpPr txBox="1">
                          <a:spLocks noChangeArrowheads="1"/>
                        </wps:cNvSpPr>
                        <wps:spPr bwMode="auto">
                          <a:xfrm>
                            <a:off x="428625" y="276225"/>
                            <a:ext cx="13843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C9C540" w14:textId="77777777" w:rsidR="00BD26ED" w:rsidRPr="00DD061E" w:rsidRDefault="00BD26ED" w:rsidP="00D02D4E">
                              <w:pPr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DD061E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" name="Rectangle 1492"/>
                        <wps:cNvSpPr>
                          <a:spLocks noChangeArrowheads="1"/>
                        </wps:cNvSpPr>
                        <wps:spPr bwMode="auto">
                          <a:xfrm>
                            <a:off x="619125" y="295275"/>
                            <a:ext cx="48577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" name="Rectangle 1491"/>
                        <wps:cNvSpPr>
                          <a:spLocks noChangeArrowheads="1"/>
                        </wps:cNvSpPr>
                        <wps:spPr bwMode="auto">
                          <a:xfrm>
                            <a:off x="0" y="295275"/>
                            <a:ext cx="485775" cy="23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A846F2F" id="Group 1621" o:spid="_x0000_s1053" style="position:absolute;left:0;text-align:left;margin-left:186pt;margin-top:5.25pt;width:87pt;height:42pt;z-index:251656192" coordsize="11049,53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">
                <v:shape id="Text Box 1487" o:spid="_x0000_s1054" type="#_x0000_t202" style="position:absolute;left:4286;width:1384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" filled="f" stroked="f">
                  <v:textbox>
                    <w:txbxContent>
                      <w:p w14:paraId="3EC9C53F" w14:textId="77777777" w:rsidR="00BD26ED" w:rsidRPr="00DD061E" w:rsidRDefault="00BD26ED" w:rsidP="00D02D4E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DD061E"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sym w:font="Symbol" w:char="F0B7"/>
                        </w:r>
                      </w:p>
                    </w:txbxContent>
                  </v:textbox>
                </v:shape>
                <v:rect id="Rectangle 1489" o:spid="_x0000_s1055" style="position:absolute;width:4857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" strokecolor="#333">
                  <v:stroke dashstyle="dash"/>
                </v:rect>
                <v:rect id="Rectangle 1490" o:spid="_x0000_s1056" style="position:absolute;left:6191;width:4858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" strokecolor="#333">
                  <v:stroke dashstyle="dash"/>
                </v:rect>
                <v:shape id="Text Box 1488" o:spid="_x0000_s1057" type="#_x0000_t202" style="position:absolute;left:4286;top:2762;width:1384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" filled="f" stroked="f">
                  <v:textbox>
                    <w:txbxContent>
                      <w:p w14:paraId="3EC9C540" w14:textId="77777777" w:rsidR="00BD26ED" w:rsidRPr="00DD061E" w:rsidRDefault="00BD26ED" w:rsidP="00D02D4E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DD061E"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sym w:font="Symbol" w:char="F0B7"/>
                        </w:r>
                      </w:p>
                    </w:txbxContent>
                  </v:textbox>
                </v:shape>
                <v:rect id="Rectangle 1492" o:spid="_x0000_s1058" style="position:absolute;left:6191;top:2952;width:4858;height:2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" strokecolor="#333">
                  <v:stroke dashstyle="dash"/>
                </v:rect>
                <v:rect id="Rectangle 1491" o:spid="_x0000_s1059" style="position:absolute;top:2952;width:4857;height:2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" strokecolor="#333">
                  <v:stroke dashstyle="dash"/>
                </v:rect>
              </v:group>
            </w:pict>
          </mc:Fallback>
        </mc:AlternateContent>
      </w:r>
      <w:r w:rsidR="00B11C1B">
        <w:rPr>
          <w:rFonts w:ascii="Arial" w:hAnsi="Arial"/>
          <w:noProof/>
          <w:sz w:val="22"/>
        </w:rPr>
        <mc:AlternateContent>
          <mc:Choice Requires="wpg">
            <w:drawing>
              <wp:anchor distT="0" distB="0" distL="114300" distR="114300" simplePos="0" relativeHeight="251668992" behindDoc="0" locked="0" layoutInCell="1" allowOverlap="1" wp14:anchorId="3EC9C4C9" wp14:editId="30785639">
                <wp:simplePos x="0" y="0"/>
                <wp:positionH relativeFrom="column">
                  <wp:posOffset>4482465</wp:posOffset>
                </wp:positionH>
                <wp:positionV relativeFrom="paragraph">
                  <wp:posOffset>62865</wp:posOffset>
                </wp:positionV>
                <wp:extent cx="532765" cy="536575"/>
                <wp:effectExtent l="5715" t="5715" r="13970" b="10160"/>
                <wp:wrapNone/>
                <wp:docPr id="114" name="Group 16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2765" cy="536575"/>
                          <a:chOff x="8499" y="6136"/>
                          <a:chExt cx="839" cy="845"/>
                        </a:xfrm>
                      </wpg:grpSpPr>
                      <wps:wsp>
                        <wps:cNvPr id="115" name="Line 1498"/>
                        <wps:cNvCnPr/>
                        <wps:spPr bwMode="auto">
                          <a:xfrm>
                            <a:off x="8499" y="6563"/>
                            <a:ext cx="83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Rectangle 1499"/>
                        <wps:cNvSpPr>
                          <a:spLocks noChangeArrowheads="1"/>
                        </wps:cNvSpPr>
                        <wps:spPr bwMode="auto">
                          <a:xfrm>
                            <a:off x="8539" y="6136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" name="Rectangle 1500"/>
                        <wps:cNvSpPr>
                          <a:spLocks noChangeArrowheads="1"/>
                        </wps:cNvSpPr>
                        <wps:spPr bwMode="auto">
                          <a:xfrm>
                            <a:off x="8539" y="6606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A557EEF" id="Group 1601" o:spid="_x0000_s1026" style="position:absolute;margin-left:352.95pt;margin-top:4.95pt;width:41.95pt;height:42.25pt;z-index:251668992" coordorigin="8499,6136" coordsize="839,8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">
                <v:line id="Line 1498" o:spid="_x0000_s1027" style="position:absolute;visibility:visible;mso-wrap-style:square" from="8499,6563" to="9338,65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"/>
                <v:rect id="Rectangle 1499" o:spid="_x0000_s1028" style="position:absolute;left:8539;top:6136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" strokecolor="#333">
                  <v:stroke dashstyle="dash"/>
                </v:rect>
                <v:rect id="Rectangle 1500" o:spid="_x0000_s1029" style="position:absolute;left:8539;top:6606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" strokecolor="#333">
                  <v:stroke dashstyle="dash"/>
                </v:rect>
              </v:group>
            </w:pict>
          </mc:Fallback>
        </mc:AlternateContent>
      </w:r>
      <w:r w:rsidR="00B11C1B">
        <w:rPr>
          <w:rFonts w:ascii="Arial" w:hAnsi="Arial"/>
          <w:noProof/>
          <w:sz w:val="22"/>
        </w:rPr>
        <mc:AlternateContent>
          <mc:Choice Requires="wpg">
            <w:drawing>
              <wp:anchor distT="0" distB="0" distL="114300" distR="114300" simplePos="0" relativeHeight="251664896" behindDoc="0" locked="0" layoutInCell="1" allowOverlap="1" wp14:anchorId="3EC9C4CB" wp14:editId="13908CD2">
                <wp:simplePos x="0" y="0"/>
                <wp:positionH relativeFrom="column">
                  <wp:posOffset>3729990</wp:posOffset>
                </wp:positionH>
                <wp:positionV relativeFrom="paragraph">
                  <wp:posOffset>62865</wp:posOffset>
                </wp:positionV>
                <wp:extent cx="532765" cy="536575"/>
                <wp:effectExtent l="5715" t="5715" r="13970" b="10160"/>
                <wp:wrapNone/>
                <wp:docPr id="110" name="Group 16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2765" cy="536575"/>
                          <a:chOff x="7314" y="6136"/>
                          <a:chExt cx="839" cy="845"/>
                        </a:xfrm>
                      </wpg:grpSpPr>
                      <wps:wsp>
                        <wps:cNvPr id="111" name="Line 1494"/>
                        <wps:cNvCnPr/>
                        <wps:spPr bwMode="auto">
                          <a:xfrm>
                            <a:off x="7314" y="6563"/>
                            <a:ext cx="83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Rectangle 1495"/>
                        <wps:cNvSpPr>
                          <a:spLocks noChangeArrowheads="1"/>
                        </wps:cNvSpPr>
                        <wps:spPr bwMode="auto">
                          <a:xfrm>
                            <a:off x="7354" y="6136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Rectangle 1496"/>
                        <wps:cNvSpPr>
                          <a:spLocks noChangeArrowheads="1"/>
                        </wps:cNvSpPr>
                        <wps:spPr bwMode="auto">
                          <a:xfrm>
                            <a:off x="7354" y="6606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AEE7462" id="Group 1600" o:spid="_x0000_s1026" style="position:absolute;margin-left:293.7pt;margin-top:4.95pt;width:41.95pt;height:42.25pt;z-index:251664896" coordorigin="7314,6136" coordsize="839,8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">
                <v:line id="Line 1494" o:spid="_x0000_s1027" style="position:absolute;visibility:visible;mso-wrap-style:square" from="7314,6563" to="8153,65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"/>
                <v:rect id="Rectangle 1495" o:spid="_x0000_s1028" style="position:absolute;left:7354;top:6136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" strokecolor="#333">
                  <v:stroke dashstyle="dash"/>
                </v:rect>
                <v:rect id="Rectangle 1496" o:spid="_x0000_s1029" style="position:absolute;left:7354;top:6606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" strokecolor="#333">
                  <v:stroke dashstyle="dash"/>
                </v:rect>
              </v:group>
            </w:pict>
          </mc:Fallback>
        </mc:AlternateContent>
      </w:r>
      <w:r w:rsidR="00B11C1B">
        <w:rPr>
          <w:rFonts w:ascii="Arial" w:hAnsi="Arial"/>
          <w:noProof/>
          <w:sz w:val="22"/>
        </w:rPr>
        <mc:AlternateContent>
          <mc:Choice Requires="wpg">
            <w:drawing>
              <wp:anchor distT="0" distB="0" distL="114300" distR="114300" simplePos="0" relativeHeight="251635200" behindDoc="0" locked="0" layoutInCell="1" allowOverlap="1" wp14:anchorId="3EC9C4CD" wp14:editId="2B770C0A">
                <wp:simplePos x="0" y="0"/>
                <wp:positionH relativeFrom="column">
                  <wp:posOffset>1586865</wp:posOffset>
                </wp:positionH>
                <wp:positionV relativeFrom="paragraph">
                  <wp:posOffset>68580</wp:posOffset>
                </wp:positionV>
                <wp:extent cx="532765" cy="527050"/>
                <wp:effectExtent l="5715" t="11430" r="13970" b="13970"/>
                <wp:wrapNone/>
                <wp:docPr id="106" name="Group 15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2765" cy="527050"/>
                          <a:chOff x="3939" y="6145"/>
                          <a:chExt cx="839" cy="830"/>
                        </a:xfrm>
                      </wpg:grpSpPr>
                      <wps:wsp>
                        <wps:cNvPr id="107" name="Line 1354"/>
                        <wps:cNvCnPr/>
                        <wps:spPr bwMode="auto">
                          <a:xfrm>
                            <a:off x="3939" y="6557"/>
                            <a:ext cx="83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Rectangle 1355"/>
                        <wps:cNvSpPr>
                          <a:spLocks noChangeArrowheads="1"/>
                        </wps:cNvSpPr>
                        <wps:spPr bwMode="auto">
                          <a:xfrm>
                            <a:off x="3979" y="6145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Rectangle 1356"/>
                        <wps:cNvSpPr>
                          <a:spLocks noChangeArrowheads="1"/>
                        </wps:cNvSpPr>
                        <wps:spPr bwMode="auto">
                          <a:xfrm>
                            <a:off x="3979" y="6600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4A98CEC" id="Group 1598" o:spid="_x0000_s1026" style="position:absolute;margin-left:124.95pt;margin-top:5.4pt;width:41.95pt;height:41.5pt;z-index:251635200" coordorigin="3939,6145" coordsize="839,8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">
                <v:line id="Line 1354" o:spid="_x0000_s1027" style="position:absolute;visibility:visible;mso-wrap-style:square" from="3939,6557" to="4778,65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"/>
                <v:rect id="Rectangle 1355" o:spid="_x0000_s1028" style="position:absolute;left:3979;top:6145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" strokecolor="#333">
                  <v:stroke dashstyle="dash"/>
                </v:rect>
                <v:rect id="Rectangle 1356" o:spid="_x0000_s1029" style="position:absolute;left:3979;top:6600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" strokecolor="#333">
                  <v:stroke dashstyle="dash"/>
                </v:rect>
              </v:group>
            </w:pict>
          </mc:Fallback>
        </mc:AlternateContent>
      </w:r>
      <w:r w:rsidR="00B11C1B">
        <w:rPr>
          <w:rFonts w:ascii="Arial" w:hAnsi="Arial"/>
          <w:noProof/>
          <w:sz w:val="22"/>
        </w:rPr>
        <mc:AlternateContent>
          <mc:Choice Requires="wpg">
            <w:drawing>
              <wp:anchor distT="0" distB="0" distL="114300" distR="114300" simplePos="0" relativeHeight="251632128" behindDoc="0" locked="0" layoutInCell="1" allowOverlap="1" wp14:anchorId="3EC9C4CF" wp14:editId="11159482">
                <wp:simplePos x="0" y="0"/>
                <wp:positionH relativeFrom="column">
                  <wp:posOffset>891540</wp:posOffset>
                </wp:positionH>
                <wp:positionV relativeFrom="paragraph">
                  <wp:posOffset>59055</wp:posOffset>
                </wp:positionV>
                <wp:extent cx="532765" cy="527050"/>
                <wp:effectExtent l="5715" t="11430" r="13970" b="13970"/>
                <wp:wrapNone/>
                <wp:docPr id="102" name="Group 15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2765" cy="527050"/>
                          <a:chOff x="2844" y="6130"/>
                          <a:chExt cx="839" cy="830"/>
                        </a:xfrm>
                      </wpg:grpSpPr>
                      <wps:wsp>
                        <wps:cNvPr id="103" name="Line 1342"/>
                        <wps:cNvCnPr/>
                        <wps:spPr bwMode="auto">
                          <a:xfrm>
                            <a:off x="2844" y="6542"/>
                            <a:ext cx="83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Rectangle 1343"/>
                        <wps:cNvSpPr>
                          <a:spLocks noChangeArrowheads="1"/>
                        </wps:cNvSpPr>
                        <wps:spPr bwMode="auto">
                          <a:xfrm>
                            <a:off x="2884" y="6130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" name="Rectangle 1344"/>
                        <wps:cNvSpPr>
                          <a:spLocks noChangeArrowheads="1"/>
                        </wps:cNvSpPr>
                        <wps:spPr bwMode="auto">
                          <a:xfrm>
                            <a:off x="2884" y="6585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D769C56" id="Group 1597" o:spid="_x0000_s1026" style="position:absolute;margin-left:70.2pt;margin-top:4.65pt;width:41.95pt;height:41.5pt;z-index:251632128" coordorigin="2844,6130" coordsize="839,8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">
                <v:line id="Line 1342" o:spid="_x0000_s1027" style="position:absolute;visibility:visible;mso-wrap-style:square" from="2844,6542" to="3683,65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K56pxAAAANw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yQx+n4kXyOUPAAAA//8DAFBLAQItABQABgAIAAAAIQDb4fbL7gAAAIUBAAATAAAAAAAAAAAA&#10;AAAAAAAAAABbQ29udGVudF9UeXBlc10ueG1sUEsBAi0AFAAGAAgAAAAhAFr0LFu/AAAAFQEAAAsA&#10;AAAAAAAAAAAAAAAAHwEAAF9yZWxzLy5yZWxzUEsBAi0AFAAGAAgAAAAhAGYrnqnEAAAA3AAAAA8A&#10;AAAAAAAAAAAAAAAABwIAAGRycy9kb3ducmV2LnhtbFBLBQYAAAAAAwADALcAAAD4AgAAAAA=&#10;"/>
                <v:rect id="Rectangle 1343" o:spid="_x0000_s1028" style="position:absolute;left:2884;top:6130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" strokecolor="#333">
                  <v:stroke dashstyle="dash"/>
                </v:rect>
                <v:rect id="Rectangle 1344" o:spid="_x0000_s1029" style="position:absolute;left:2884;top:6585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" strokecolor="#333">
                  <v:stroke dashstyle="dash"/>
                </v:rect>
              </v:group>
            </w:pict>
          </mc:Fallback>
        </mc:AlternateContent>
      </w:r>
    </w:p>
    <w:p w14:paraId="3EC9C436" w14:textId="45396237" w:rsidR="00AE4A22" w:rsidRPr="0049032C" w:rsidRDefault="004A7760" w:rsidP="00AE4A22">
      <w:pPr>
        <w:ind w:left="216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7491A1FC" wp14:editId="03EEED89">
                <wp:simplePos x="0" y="0"/>
                <wp:positionH relativeFrom="column">
                  <wp:posOffset>2329815</wp:posOffset>
                </wp:positionH>
                <wp:positionV relativeFrom="paragraph">
                  <wp:posOffset>96520</wp:posOffset>
                </wp:positionV>
                <wp:extent cx="1199515" cy="0"/>
                <wp:effectExtent l="0" t="0" r="0" b="0"/>
                <wp:wrapNone/>
                <wp:docPr id="119" name="Line 14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119951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B2A76B3" id="Line 1486" o:spid="_x0000_s1026" style="position:absolute;z-index:25165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3.45pt,7.6pt" to="277.9pt,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"/>
            </w:pict>
          </mc:Fallback>
        </mc:AlternateContent>
      </w:r>
      <w:r w:rsidR="00AE4A22">
        <w:rPr>
          <w:rFonts w:ascii="Arial" w:hAnsi="Arial" w:cs="Arial"/>
          <w:sz w:val="22"/>
          <w:szCs w:val="22"/>
        </w:rPr>
        <w:t xml:space="preserve">   </w:t>
      </w:r>
      <w:r w:rsidR="00AE4A22">
        <w:rPr>
          <w:rFonts w:ascii="Arial" w:hAnsi="Arial" w:cs="Arial"/>
          <w:sz w:val="22"/>
          <w:szCs w:val="22"/>
        </w:rPr>
        <w:sym w:font="Symbol" w:char="F0B7"/>
      </w:r>
      <w:r w:rsidR="00AE4A22">
        <w:rPr>
          <w:rFonts w:ascii="Arial" w:hAnsi="Arial" w:cs="Arial"/>
          <w:sz w:val="22"/>
          <w:szCs w:val="22"/>
        </w:rPr>
        <w:t xml:space="preserve"> </w:t>
      </w:r>
      <w:r w:rsidR="00AE4A22">
        <w:rPr>
          <w:rFonts w:ascii="Arial" w:hAnsi="Arial" w:cs="Arial"/>
          <w:sz w:val="22"/>
          <w:szCs w:val="22"/>
        </w:rPr>
        <w:tab/>
        <w:t xml:space="preserve">         = </w:t>
      </w:r>
      <w:r w:rsidR="00AE4A22">
        <w:rPr>
          <w:rFonts w:ascii="Arial" w:hAnsi="Arial" w:cs="Arial"/>
          <w:sz w:val="22"/>
          <w:szCs w:val="22"/>
        </w:rPr>
        <w:tab/>
      </w:r>
      <w:r w:rsidR="00AE4A22">
        <w:rPr>
          <w:rFonts w:ascii="Arial" w:hAnsi="Arial" w:cs="Arial"/>
          <w:sz w:val="22"/>
          <w:szCs w:val="22"/>
        </w:rPr>
        <w:tab/>
        <w:t xml:space="preserve">        </w:t>
      </w:r>
      <w:r w:rsidR="00FE05FA">
        <w:rPr>
          <w:rFonts w:ascii="Arial" w:hAnsi="Arial" w:cs="Arial"/>
          <w:sz w:val="22"/>
          <w:szCs w:val="22"/>
        </w:rPr>
        <w:t xml:space="preserve">  </w:t>
      </w:r>
      <w:r w:rsidR="00BD26ED">
        <w:rPr>
          <w:rFonts w:ascii="Arial" w:hAnsi="Arial" w:cs="Arial"/>
          <w:sz w:val="22"/>
          <w:szCs w:val="22"/>
        </w:rPr>
        <w:t xml:space="preserve">=      </w:t>
      </w:r>
      <w:r w:rsidR="00FE05FA">
        <w:rPr>
          <w:rFonts w:ascii="Arial" w:hAnsi="Arial" w:cs="Arial"/>
          <w:sz w:val="22"/>
          <w:szCs w:val="22"/>
        </w:rPr>
        <w:t xml:space="preserve">           =            </w:t>
      </w:r>
    </w:p>
    <w:p w14:paraId="3EC9C437" w14:textId="77777777" w:rsidR="00AE4A22" w:rsidRDefault="00AE4A22" w:rsidP="00AE4A22">
      <w:pPr>
        <w:ind w:left="720"/>
        <w:rPr>
          <w:rFonts w:ascii="Arial" w:hAnsi="Arial" w:cs="Arial"/>
          <w:sz w:val="22"/>
          <w:szCs w:val="22"/>
        </w:rPr>
      </w:pPr>
    </w:p>
    <w:p w14:paraId="3EC9C438" w14:textId="77777777" w:rsidR="00AE4A22" w:rsidRDefault="00AE4A22" w:rsidP="00AE4A22">
      <w:pPr>
        <w:ind w:left="720"/>
        <w:rPr>
          <w:rFonts w:ascii="Arial" w:hAnsi="Arial" w:cs="Arial"/>
          <w:sz w:val="22"/>
          <w:szCs w:val="22"/>
        </w:rPr>
      </w:pPr>
    </w:p>
    <w:p w14:paraId="3EC9C439" w14:textId="77777777" w:rsidR="00CB10E2" w:rsidRPr="00BF673A" w:rsidRDefault="00CB10E2" w:rsidP="00AE4A22">
      <w:pPr>
        <w:rPr>
          <w:rFonts w:ascii="Arial" w:hAnsi="Arial" w:cs="Arial"/>
          <w:sz w:val="22"/>
          <w:szCs w:val="22"/>
        </w:rPr>
      </w:pPr>
    </w:p>
    <w:p w14:paraId="3EC9C43A" w14:textId="77777777" w:rsidR="00E86CB8" w:rsidRDefault="00DB6B18" w:rsidP="00D141E1">
      <w:pPr>
        <w:numPr>
          <w:ilvl w:val="0"/>
          <w:numId w:val="1"/>
        </w:numPr>
        <w:tabs>
          <w:tab w:val="num" w:pos="360"/>
        </w:tabs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/>
          <w:sz w:val="22"/>
        </w:rPr>
        <w:t xml:space="preserve">Find the product </w:t>
      </w:r>
      <w:r w:rsidR="00CE4E77">
        <w:rPr>
          <w:rFonts w:ascii="Arial" w:hAnsi="Arial"/>
          <w:sz w:val="22"/>
        </w:rPr>
        <w:t xml:space="preserve">of each pair of fractions. </w:t>
      </w:r>
      <w:r w:rsidR="009D0840">
        <w:rPr>
          <w:rFonts w:ascii="Arial" w:hAnsi="Arial"/>
          <w:sz w:val="22"/>
        </w:rPr>
        <w:t xml:space="preserve">Write each product in simplest form. </w:t>
      </w:r>
      <w:r w:rsidR="008E2AC8">
        <w:rPr>
          <w:rFonts w:ascii="Arial" w:hAnsi="Arial"/>
          <w:sz w:val="22"/>
        </w:rPr>
        <w:t>Then check your answers in</w:t>
      </w:r>
      <w:r w:rsidR="00D63005">
        <w:rPr>
          <w:rFonts w:ascii="Arial" w:hAnsi="Arial"/>
          <w:sz w:val="22"/>
        </w:rPr>
        <w:t xml:space="preserve"> the Gizmo.</w:t>
      </w:r>
      <w:r w:rsidR="00817EEC">
        <w:rPr>
          <w:rFonts w:ascii="Arial" w:hAnsi="Arial"/>
          <w:sz w:val="22"/>
        </w:rPr>
        <w:t xml:space="preserve"> </w:t>
      </w:r>
      <w:r w:rsidR="00817EEC">
        <w:rPr>
          <w:rFonts w:ascii="Arial" w:hAnsi="Arial" w:cs="Arial"/>
          <w:sz w:val="22"/>
          <w:szCs w:val="22"/>
        </w:rPr>
        <w:t>(Note: The la</w:t>
      </w:r>
      <w:r w:rsidR="003645AC">
        <w:rPr>
          <w:rFonts w:ascii="Arial" w:hAnsi="Arial" w:cs="Arial"/>
          <w:sz w:val="22"/>
          <w:szCs w:val="22"/>
        </w:rPr>
        <w:t>st three</w:t>
      </w:r>
      <w:r w:rsidR="00817EEC">
        <w:rPr>
          <w:rFonts w:ascii="Arial" w:hAnsi="Arial" w:cs="Arial"/>
          <w:sz w:val="22"/>
          <w:szCs w:val="22"/>
        </w:rPr>
        <w:t xml:space="preserve"> cannot be modeled in the Gizmo.)</w:t>
      </w:r>
    </w:p>
    <w:p w14:paraId="3EC9C43B" w14:textId="77777777" w:rsidR="00E703DA" w:rsidRDefault="00B11C1B" w:rsidP="003B529D">
      <w:pPr>
        <w:spacing w:line="360" w:lineRule="auto"/>
        <w:rPr>
          <w:rFonts w:ascii="Arial" w:hAnsi="Arial"/>
          <w:sz w:val="22"/>
        </w:rPr>
      </w:pPr>
      <w:r>
        <w:rPr>
          <w:rFonts w:ascii="Arial" w:hAnsi="Arial"/>
          <w:noProof/>
          <w:sz w:val="22"/>
        </w:rPr>
        <mc:AlternateContent>
          <mc:Choice Requires="wpg">
            <w:drawing>
              <wp:anchor distT="0" distB="0" distL="114300" distR="114300" simplePos="0" relativeHeight="251640832" behindDoc="0" locked="0" layoutInCell="1" allowOverlap="1" wp14:anchorId="3EC9C4D1" wp14:editId="001B5DFD">
                <wp:simplePos x="0" y="0"/>
                <wp:positionH relativeFrom="column">
                  <wp:posOffset>1377315</wp:posOffset>
                </wp:positionH>
                <wp:positionV relativeFrom="paragraph">
                  <wp:posOffset>177165</wp:posOffset>
                </wp:positionV>
                <wp:extent cx="532765" cy="536575"/>
                <wp:effectExtent l="5715" t="5715" r="13970" b="10160"/>
                <wp:wrapNone/>
                <wp:docPr id="98" name="Group 15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2765" cy="536575"/>
                          <a:chOff x="3534" y="8088"/>
                          <a:chExt cx="839" cy="845"/>
                        </a:xfrm>
                      </wpg:grpSpPr>
                      <wps:wsp>
                        <wps:cNvPr id="99" name="Line 773"/>
                        <wps:cNvCnPr/>
                        <wps:spPr bwMode="auto">
                          <a:xfrm>
                            <a:off x="3534" y="8515"/>
                            <a:ext cx="83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Rectangle 774"/>
                        <wps:cNvSpPr>
                          <a:spLocks noChangeArrowheads="1"/>
                        </wps:cNvSpPr>
                        <wps:spPr bwMode="auto">
                          <a:xfrm>
                            <a:off x="3574" y="8088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" name="Rectangle 775"/>
                        <wps:cNvSpPr>
                          <a:spLocks noChangeArrowheads="1"/>
                        </wps:cNvSpPr>
                        <wps:spPr bwMode="auto">
                          <a:xfrm>
                            <a:off x="3574" y="8558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65D5EB8" id="Group 1505" o:spid="_x0000_s1026" style="position:absolute;margin-left:108.45pt;margin-top:13.95pt;width:41.95pt;height:42.25pt;z-index:251640832" coordorigin="3534,8088" coordsize="839,8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">
                <v:line id="Line 773" o:spid="_x0000_s1027" style="position:absolute;visibility:visible;mso-wrap-style:square" from="3534,8515" to="4373,85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"/>
                <v:rect id="Rectangle 774" o:spid="_x0000_s1028" style="position:absolute;left:3574;top:8088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" strokecolor="#333">
                  <v:stroke dashstyle="dash"/>
                </v:rect>
                <v:rect id="Rectangle 775" o:spid="_x0000_s1029" style="position:absolute;left:3574;top:8558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" strokecolor="#333">
                  <v:stroke dashstyle="dash"/>
                </v:rect>
              </v:group>
            </w:pict>
          </mc:Fallback>
        </mc:AlternateContent>
      </w:r>
      <w:r>
        <w:rPr>
          <w:rFonts w:ascii="Arial" w:hAnsi="Arial"/>
          <w:noProof/>
          <w:sz w:val="22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3EC9C4D3" wp14:editId="34F175BF">
                <wp:simplePos x="0" y="0"/>
                <wp:positionH relativeFrom="column">
                  <wp:posOffset>4463415</wp:posOffset>
                </wp:positionH>
                <wp:positionV relativeFrom="paragraph">
                  <wp:posOffset>175260</wp:posOffset>
                </wp:positionV>
                <wp:extent cx="532765" cy="536575"/>
                <wp:effectExtent l="5715" t="13335" r="13970" b="12065"/>
                <wp:wrapNone/>
                <wp:docPr id="94" name="Group 15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2765" cy="536575"/>
                          <a:chOff x="3534" y="8088"/>
                          <a:chExt cx="839" cy="845"/>
                        </a:xfrm>
                      </wpg:grpSpPr>
                      <wps:wsp>
                        <wps:cNvPr id="95" name="Line 1529"/>
                        <wps:cNvCnPr/>
                        <wps:spPr bwMode="auto">
                          <a:xfrm>
                            <a:off x="3534" y="8515"/>
                            <a:ext cx="83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Rectangle 1530"/>
                        <wps:cNvSpPr>
                          <a:spLocks noChangeArrowheads="1"/>
                        </wps:cNvSpPr>
                        <wps:spPr bwMode="auto">
                          <a:xfrm>
                            <a:off x="3574" y="8088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" name="Rectangle 1531"/>
                        <wps:cNvSpPr>
                          <a:spLocks noChangeArrowheads="1"/>
                        </wps:cNvSpPr>
                        <wps:spPr bwMode="auto">
                          <a:xfrm>
                            <a:off x="3574" y="8558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DDC807A" id="Group 1528" o:spid="_x0000_s1026" style="position:absolute;margin-left:351.45pt;margin-top:13.8pt;width:41.95pt;height:42.25pt;z-index:251663360" coordorigin="3534,8088" coordsize="839,8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">
                <v:line id="Line 1529" o:spid="_x0000_s1027" style="position:absolute;visibility:visible;mso-wrap-style:square" from="3534,8515" to="4373,85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"/>
                <v:rect id="Rectangle 1530" o:spid="_x0000_s1028" style="position:absolute;left:3574;top:8088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" strokecolor="#333">
                  <v:stroke dashstyle="dash"/>
                </v:rect>
                <v:rect id="Rectangle 1531" o:spid="_x0000_s1029" style="position:absolute;left:3574;top:8558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" strokecolor="#333">
                  <v:stroke dashstyle="dash"/>
                </v:rect>
              </v:group>
            </w:pict>
          </mc:Fallback>
        </mc:AlternateContent>
      </w:r>
    </w:p>
    <w:p w14:paraId="3EC9C43C" w14:textId="77777777" w:rsidR="00EA5374" w:rsidRDefault="00EA5374" w:rsidP="00E86CB8">
      <w:pPr>
        <w:numPr>
          <w:ilvl w:val="0"/>
          <w:numId w:val="6"/>
        </w:numPr>
        <w:rPr>
          <w:rFonts w:ascii="Arial" w:hAnsi="Arial"/>
          <w:sz w:val="22"/>
        </w:rPr>
        <w:sectPr w:rsidR="00EA5374" w:rsidSect="009B0BCC">
          <w:headerReference w:type="even" r:id="rId37"/>
          <w:headerReference w:type="default" r:id="rId38"/>
          <w:footerReference w:type="even" r:id="rId39"/>
          <w:footerReference w:type="default" r:id="rId40"/>
          <w:headerReference w:type="first" r:id="rId41"/>
          <w:footerReference w:type="first" r:id="rId42"/>
          <w:type w:val="continuous"/>
          <w:pgSz w:w="12240" w:h="15840" w:code="1"/>
          <w:pgMar w:top="1440" w:right="1440" w:bottom="1440" w:left="1440" w:header="720" w:footer="720" w:gutter="0"/>
          <w:cols w:space="720"/>
          <w:titlePg/>
          <w:docGrid w:linePitch="360"/>
        </w:sectPr>
      </w:pPr>
    </w:p>
    <w:p w14:paraId="3EC9C43D" w14:textId="77777777" w:rsidR="00E86CB8" w:rsidRDefault="003C0472" w:rsidP="00E86CB8">
      <w:pPr>
        <w:numPr>
          <w:ilvl w:val="0"/>
          <w:numId w:val="6"/>
        </w:numPr>
        <w:rPr>
          <w:rFonts w:ascii="Arial" w:hAnsi="Arial"/>
          <w:sz w:val="22"/>
        </w:rPr>
      </w:pPr>
      <w:r w:rsidRPr="009D0840">
        <w:rPr>
          <w:rFonts w:ascii="Arial" w:hAnsi="Arial"/>
          <w:position w:val="-22"/>
          <w:sz w:val="22"/>
        </w:rPr>
        <w:object w:dxaOrig="240" w:dyaOrig="580" w14:anchorId="3EC9C4D5">
          <v:shape id="_x0000_i1042" type="#_x0000_t75" style="width:12pt;height:29.25pt" o:ole="">
            <v:imagedata r:id="rId43" o:title=""/>
          </v:shape>
          <o:OLEObject Type="Embed" ProgID="Equation.3" ShapeID="_x0000_i1042" DrawAspect="Content" ObjectID="_1632036689" r:id="rId44"/>
        </w:object>
      </w:r>
      <w:r w:rsidR="00C15877">
        <w:rPr>
          <w:rFonts w:ascii="Arial" w:hAnsi="Arial"/>
          <w:sz w:val="22"/>
        </w:rPr>
        <w:t xml:space="preserve"> </w:t>
      </w:r>
      <w:r>
        <w:rPr>
          <w:rFonts w:ascii="Arial" w:hAnsi="Arial"/>
          <w:sz w:val="22"/>
        </w:rPr>
        <w:sym w:font="Symbol" w:char="F0B7"/>
      </w:r>
      <w:r>
        <w:rPr>
          <w:rFonts w:ascii="Arial" w:hAnsi="Arial"/>
          <w:sz w:val="22"/>
        </w:rPr>
        <w:t xml:space="preserve"> </w:t>
      </w:r>
      <w:r w:rsidRPr="003C0472">
        <w:rPr>
          <w:rFonts w:ascii="Arial" w:hAnsi="Arial"/>
          <w:position w:val="-22"/>
          <w:sz w:val="22"/>
        </w:rPr>
        <w:object w:dxaOrig="240" w:dyaOrig="580" w14:anchorId="3EC9C4D6">
          <v:shape id="_x0000_i1043" type="#_x0000_t75" style="width:12pt;height:29.25pt" o:ole="">
            <v:imagedata r:id="rId45" o:title=""/>
          </v:shape>
          <o:OLEObject Type="Embed" ProgID="Equation.3" ShapeID="_x0000_i1043" DrawAspect="Content" ObjectID="_1632036690" r:id="rId46"/>
        </w:object>
      </w:r>
      <w:r>
        <w:rPr>
          <w:rFonts w:ascii="Arial" w:hAnsi="Arial"/>
          <w:sz w:val="22"/>
        </w:rPr>
        <w:t xml:space="preserve"> </w:t>
      </w:r>
      <w:r w:rsidR="00C15877">
        <w:rPr>
          <w:rFonts w:ascii="Arial" w:hAnsi="Arial"/>
          <w:sz w:val="22"/>
        </w:rPr>
        <w:t xml:space="preserve">=  </w:t>
      </w:r>
      <w:r w:rsidR="00C15877">
        <w:rPr>
          <w:rFonts w:ascii="Arial" w:hAnsi="Arial"/>
          <w:sz w:val="22"/>
        </w:rPr>
        <w:tab/>
      </w:r>
      <w:r w:rsidR="00C15877">
        <w:rPr>
          <w:rFonts w:ascii="Arial" w:hAnsi="Arial"/>
          <w:sz w:val="22"/>
        </w:rPr>
        <w:tab/>
      </w:r>
    </w:p>
    <w:p w14:paraId="3EC9C43E" w14:textId="77777777" w:rsidR="00C15877" w:rsidRDefault="00C15877" w:rsidP="00C15877">
      <w:pPr>
        <w:ind w:left="720"/>
        <w:rPr>
          <w:rFonts w:ascii="Arial" w:hAnsi="Arial"/>
          <w:sz w:val="22"/>
        </w:rPr>
      </w:pPr>
    </w:p>
    <w:p w14:paraId="3EC9C43F" w14:textId="77777777" w:rsidR="00C15877" w:rsidRDefault="00B11C1B" w:rsidP="00C15877">
      <w:pPr>
        <w:ind w:left="720"/>
        <w:rPr>
          <w:rFonts w:ascii="Arial" w:hAnsi="Arial"/>
          <w:sz w:val="22"/>
        </w:rPr>
      </w:pPr>
      <w:r>
        <w:rPr>
          <w:rFonts w:ascii="Arial" w:hAnsi="Arial"/>
          <w:noProof/>
          <w:sz w:val="22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3EC9C4D7" wp14:editId="2E3EFB21">
                <wp:simplePos x="0" y="0"/>
                <wp:positionH relativeFrom="column">
                  <wp:posOffset>1377315</wp:posOffset>
                </wp:positionH>
                <wp:positionV relativeFrom="paragraph">
                  <wp:posOffset>92710</wp:posOffset>
                </wp:positionV>
                <wp:extent cx="532765" cy="536575"/>
                <wp:effectExtent l="5715" t="6985" r="13970" b="8890"/>
                <wp:wrapNone/>
                <wp:docPr id="90" name="Group 15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2765" cy="536575"/>
                          <a:chOff x="3534" y="8088"/>
                          <a:chExt cx="839" cy="845"/>
                        </a:xfrm>
                      </wpg:grpSpPr>
                      <wps:wsp>
                        <wps:cNvPr id="91" name="Line 1507"/>
                        <wps:cNvCnPr/>
                        <wps:spPr bwMode="auto">
                          <a:xfrm>
                            <a:off x="3534" y="8515"/>
                            <a:ext cx="83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" name="Rectangle 1508"/>
                        <wps:cNvSpPr>
                          <a:spLocks noChangeArrowheads="1"/>
                        </wps:cNvSpPr>
                        <wps:spPr bwMode="auto">
                          <a:xfrm>
                            <a:off x="3574" y="8088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" name="Rectangle 1509"/>
                        <wps:cNvSpPr>
                          <a:spLocks noChangeArrowheads="1"/>
                        </wps:cNvSpPr>
                        <wps:spPr bwMode="auto">
                          <a:xfrm>
                            <a:off x="3574" y="8558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8B308E1" id="Group 1506" o:spid="_x0000_s1026" style="position:absolute;margin-left:108.45pt;margin-top:7.3pt;width:41.95pt;height:42.25pt;z-index:251658240" coordorigin="3534,8088" coordsize="839,8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">
                <v:line id="Line 1507" o:spid="_x0000_s1027" style="position:absolute;visibility:visible;mso-wrap-style:square" from="3534,8515" to="4373,85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"/>
                <v:rect id="Rectangle 1508" o:spid="_x0000_s1028" style="position:absolute;left:3574;top:8088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" strokecolor="#333">
                  <v:stroke dashstyle="dash"/>
                </v:rect>
                <v:rect id="Rectangle 1509" o:spid="_x0000_s1029" style="position:absolute;left:3574;top:8558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" strokecolor="#333">
                  <v:stroke dashstyle="dash"/>
                </v:rect>
              </v:group>
            </w:pict>
          </mc:Fallback>
        </mc:AlternateContent>
      </w:r>
    </w:p>
    <w:p w14:paraId="3EC9C440" w14:textId="77777777" w:rsidR="00C15877" w:rsidRDefault="00A710E7" w:rsidP="00C15877">
      <w:pPr>
        <w:numPr>
          <w:ilvl w:val="0"/>
          <w:numId w:val="6"/>
        </w:numPr>
        <w:rPr>
          <w:rFonts w:ascii="Arial" w:hAnsi="Arial"/>
          <w:sz w:val="22"/>
        </w:rPr>
      </w:pPr>
      <w:r w:rsidRPr="003645AC">
        <w:rPr>
          <w:rFonts w:ascii="Arial" w:hAnsi="Arial"/>
          <w:position w:val="-22"/>
          <w:sz w:val="22"/>
        </w:rPr>
        <w:object w:dxaOrig="240" w:dyaOrig="580" w14:anchorId="3EC9C4D9">
          <v:shape id="_x0000_i1044" type="#_x0000_t75" style="width:12pt;height:29.25pt" o:ole="">
            <v:imagedata r:id="rId47" o:title=""/>
          </v:shape>
          <o:OLEObject Type="Embed" ProgID="Equation.3" ShapeID="_x0000_i1044" DrawAspect="Content" ObjectID="_1632036691" r:id="rId48"/>
        </w:object>
      </w:r>
      <w:r w:rsidR="00C15877">
        <w:rPr>
          <w:rFonts w:ascii="Arial" w:hAnsi="Arial"/>
          <w:sz w:val="22"/>
        </w:rPr>
        <w:t xml:space="preserve"> </w:t>
      </w:r>
      <w:r w:rsidR="003C0472">
        <w:rPr>
          <w:rFonts w:ascii="Arial" w:hAnsi="Arial"/>
          <w:sz w:val="22"/>
        </w:rPr>
        <w:sym w:font="Symbol" w:char="F0B7"/>
      </w:r>
      <w:r w:rsidR="003C0472">
        <w:rPr>
          <w:rFonts w:ascii="Arial" w:hAnsi="Arial"/>
          <w:sz w:val="22"/>
        </w:rPr>
        <w:t xml:space="preserve"> </w:t>
      </w:r>
      <w:r w:rsidR="009D4562" w:rsidRPr="00A710E7">
        <w:rPr>
          <w:rFonts w:ascii="Arial" w:hAnsi="Arial"/>
          <w:position w:val="-22"/>
          <w:sz w:val="22"/>
        </w:rPr>
        <w:object w:dxaOrig="240" w:dyaOrig="580" w14:anchorId="3EC9C4DA">
          <v:shape id="_x0000_i1045" type="#_x0000_t75" style="width:12pt;height:29.25pt" o:ole="">
            <v:imagedata r:id="rId49" o:title=""/>
          </v:shape>
          <o:OLEObject Type="Embed" ProgID="Equation.3" ShapeID="_x0000_i1045" DrawAspect="Content" ObjectID="_1632036692" r:id="rId50"/>
        </w:object>
      </w:r>
      <w:r w:rsidR="003C0472">
        <w:rPr>
          <w:rFonts w:ascii="Arial" w:hAnsi="Arial"/>
          <w:sz w:val="22"/>
        </w:rPr>
        <w:t xml:space="preserve"> </w:t>
      </w:r>
      <w:r w:rsidR="00C15877">
        <w:rPr>
          <w:rFonts w:ascii="Arial" w:hAnsi="Arial"/>
          <w:sz w:val="22"/>
        </w:rPr>
        <w:t xml:space="preserve">=  </w:t>
      </w:r>
      <w:r w:rsidR="00C15877">
        <w:rPr>
          <w:rFonts w:ascii="Arial" w:hAnsi="Arial"/>
          <w:sz w:val="22"/>
        </w:rPr>
        <w:tab/>
      </w:r>
      <w:r w:rsidR="00C15877">
        <w:rPr>
          <w:rFonts w:ascii="Arial" w:hAnsi="Arial"/>
          <w:sz w:val="22"/>
        </w:rPr>
        <w:tab/>
      </w:r>
    </w:p>
    <w:p w14:paraId="3EC9C441" w14:textId="77777777" w:rsidR="00C15877" w:rsidRDefault="00C15877" w:rsidP="00C15877">
      <w:pPr>
        <w:ind w:left="720"/>
        <w:rPr>
          <w:rFonts w:ascii="Arial" w:hAnsi="Arial"/>
          <w:sz w:val="22"/>
        </w:rPr>
      </w:pPr>
    </w:p>
    <w:p w14:paraId="3EC9C442" w14:textId="77777777" w:rsidR="00C15877" w:rsidRDefault="00B11C1B" w:rsidP="00FA0419">
      <w:pPr>
        <w:ind w:left="720"/>
        <w:rPr>
          <w:rFonts w:ascii="Arial" w:hAnsi="Arial"/>
          <w:sz w:val="22"/>
        </w:rPr>
      </w:pPr>
      <w:r>
        <w:rPr>
          <w:rFonts w:ascii="Arial" w:hAnsi="Arial"/>
          <w:noProof/>
          <w:sz w:val="22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3EC9C4DB" wp14:editId="4134E194">
                <wp:simplePos x="0" y="0"/>
                <wp:positionH relativeFrom="column">
                  <wp:posOffset>1377315</wp:posOffset>
                </wp:positionH>
                <wp:positionV relativeFrom="paragraph">
                  <wp:posOffset>98425</wp:posOffset>
                </wp:positionV>
                <wp:extent cx="532765" cy="536575"/>
                <wp:effectExtent l="5715" t="12700" r="13970" b="12700"/>
                <wp:wrapNone/>
                <wp:docPr id="86" name="Group 15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2765" cy="536575"/>
                          <a:chOff x="3534" y="8088"/>
                          <a:chExt cx="839" cy="845"/>
                        </a:xfrm>
                      </wpg:grpSpPr>
                      <wps:wsp>
                        <wps:cNvPr id="87" name="Line 1512"/>
                        <wps:cNvCnPr/>
                        <wps:spPr bwMode="auto">
                          <a:xfrm>
                            <a:off x="3534" y="8515"/>
                            <a:ext cx="83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Rectangle 1513"/>
                        <wps:cNvSpPr>
                          <a:spLocks noChangeArrowheads="1"/>
                        </wps:cNvSpPr>
                        <wps:spPr bwMode="auto">
                          <a:xfrm>
                            <a:off x="3574" y="8088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Rectangle 1514"/>
                        <wps:cNvSpPr>
                          <a:spLocks noChangeArrowheads="1"/>
                        </wps:cNvSpPr>
                        <wps:spPr bwMode="auto">
                          <a:xfrm>
                            <a:off x="3574" y="8558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4568E4C" id="Group 1511" o:spid="_x0000_s1026" style="position:absolute;margin-left:108.45pt;margin-top:7.75pt;width:41.95pt;height:42.25pt;z-index:251659264" coordorigin="3534,8088" coordsize="839,8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">
                <v:line id="Line 1512" o:spid="_x0000_s1027" style="position:absolute;visibility:visible;mso-wrap-style:square" from="3534,8515" to="4373,85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"/>
                <v:rect id="Rectangle 1513" o:spid="_x0000_s1028" style="position:absolute;left:3574;top:8088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" strokecolor="#333">
                  <v:stroke dashstyle="dash"/>
                </v:rect>
                <v:rect id="Rectangle 1514" o:spid="_x0000_s1029" style="position:absolute;left:3574;top:8558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" strokecolor="#333">
                  <v:stroke dashstyle="dash"/>
                </v:rect>
              </v:group>
            </w:pict>
          </mc:Fallback>
        </mc:AlternateContent>
      </w:r>
    </w:p>
    <w:p w14:paraId="3EC9C443" w14:textId="77777777" w:rsidR="00C15877" w:rsidRDefault="00A710E7" w:rsidP="00C15877">
      <w:pPr>
        <w:numPr>
          <w:ilvl w:val="0"/>
          <w:numId w:val="6"/>
        </w:numPr>
        <w:rPr>
          <w:rFonts w:ascii="Arial" w:hAnsi="Arial"/>
          <w:sz w:val="22"/>
        </w:rPr>
      </w:pPr>
      <w:r w:rsidRPr="003645AC">
        <w:rPr>
          <w:rFonts w:ascii="Arial" w:hAnsi="Arial"/>
          <w:position w:val="-22"/>
          <w:sz w:val="22"/>
        </w:rPr>
        <w:object w:dxaOrig="240" w:dyaOrig="580" w14:anchorId="3EC9C4DD">
          <v:shape id="_x0000_i1046" type="#_x0000_t75" style="width:12pt;height:29.25pt" o:ole="">
            <v:imagedata r:id="rId51" o:title=""/>
          </v:shape>
          <o:OLEObject Type="Embed" ProgID="Equation.3" ShapeID="_x0000_i1046" DrawAspect="Content" ObjectID="_1632036693" r:id="rId52"/>
        </w:object>
      </w:r>
      <w:r w:rsidR="00C15877">
        <w:rPr>
          <w:rFonts w:ascii="Arial" w:hAnsi="Arial"/>
          <w:sz w:val="22"/>
        </w:rPr>
        <w:t xml:space="preserve"> </w:t>
      </w:r>
      <w:r>
        <w:rPr>
          <w:rFonts w:ascii="Arial" w:hAnsi="Arial"/>
          <w:sz w:val="22"/>
        </w:rPr>
        <w:sym w:font="Symbol" w:char="F0B7"/>
      </w:r>
      <w:r>
        <w:rPr>
          <w:rFonts w:ascii="Arial" w:hAnsi="Arial"/>
          <w:sz w:val="22"/>
        </w:rPr>
        <w:t xml:space="preserve"> </w:t>
      </w:r>
      <w:r w:rsidRPr="00A710E7">
        <w:rPr>
          <w:rFonts w:ascii="Arial" w:hAnsi="Arial"/>
          <w:position w:val="-22"/>
          <w:sz w:val="22"/>
        </w:rPr>
        <w:object w:dxaOrig="240" w:dyaOrig="580" w14:anchorId="3EC9C4DE">
          <v:shape id="_x0000_i1047" type="#_x0000_t75" style="width:12pt;height:29.25pt" o:ole="">
            <v:imagedata r:id="rId53" o:title=""/>
          </v:shape>
          <o:OLEObject Type="Embed" ProgID="Equation.3" ShapeID="_x0000_i1047" DrawAspect="Content" ObjectID="_1632036694" r:id="rId54"/>
        </w:object>
      </w:r>
      <w:r>
        <w:rPr>
          <w:rFonts w:ascii="Arial" w:hAnsi="Arial"/>
          <w:sz w:val="22"/>
        </w:rPr>
        <w:t xml:space="preserve"> </w:t>
      </w:r>
      <w:r w:rsidR="00C15877">
        <w:rPr>
          <w:rFonts w:ascii="Arial" w:hAnsi="Arial"/>
          <w:sz w:val="22"/>
        </w:rPr>
        <w:t xml:space="preserve">=  </w:t>
      </w:r>
      <w:r w:rsidR="00C15877">
        <w:rPr>
          <w:rFonts w:ascii="Arial" w:hAnsi="Arial"/>
          <w:sz w:val="22"/>
        </w:rPr>
        <w:tab/>
      </w:r>
      <w:r w:rsidR="00C15877">
        <w:rPr>
          <w:rFonts w:ascii="Arial" w:hAnsi="Arial"/>
          <w:sz w:val="22"/>
        </w:rPr>
        <w:tab/>
      </w:r>
    </w:p>
    <w:p w14:paraId="3EC9C444" w14:textId="77777777" w:rsidR="00A710E7" w:rsidRDefault="00A710E7" w:rsidP="00A710E7">
      <w:pPr>
        <w:ind w:left="720"/>
        <w:rPr>
          <w:rFonts w:ascii="Arial" w:hAnsi="Arial"/>
          <w:sz w:val="22"/>
        </w:rPr>
      </w:pPr>
    </w:p>
    <w:p w14:paraId="3EC9C445" w14:textId="77777777" w:rsidR="00C15877" w:rsidRDefault="00B11C1B" w:rsidP="00FA0419">
      <w:pPr>
        <w:ind w:left="720"/>
        <w:rPr>
          <w:rFonts w:ascii="Arial" w:hAnsi="Arial"/>
          <w:sz w:val="22"/>
        </w:rPr>
      </w:pPr>
      <w:r>
        <w:rPr>
          <w:rFonts w:ascii="Arial" w:hAnsi="Arial"/>
          <w:noProof/>
          <w:sz w:val="22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3EC9C4DF" wp14:editId="24BEB446">
                <wp:simplePos x="0" y="0"/>
                <wp:positionH relativeFrom="column">
                  <wp:posOffset>1377315</wp:posOffset>
                </wp:positionH>
                <wp:positionV relativeFrom="paragraph">
                  <wp:posOffset>94615</wp:posOffset>
                </wp:positionV>
                <wp:extent cx="532765" cy="536575"/>
                <wp:effectExtent l="5715" t="8890" r="13970" b="6985"/>
                <wp:wrapNone/>
                <wp:docPr id="82" name="Group 15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2765" cy="536575"/>
                          <a:chOff x="3534" y="8088"/>
                          <a:chExt cx="839" cy="845"/>
                        </a:xfrm>
                      </wpg:grpSpPr>
                      <wps:wsp>
                        <wps:cNvPr id="83" name="Line 1516"/>
                        <wps:cNvCnPr/>
                        <wps:spPr bwMode="auto">
                          <a:xfrm>
                            <a:off x="3534" y="8515"/>
                            <a:ext cx="83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" name="Rectangle 1517"/>
                        <wps:cNvSpPr>
                          <a:spLocks noChangeArrowheads="1"/>
                        </wps:cNvSpPr>
                        <wps:spPr bwMode="auto">
                          <a:xfrm>
                            <a:off x="3574" y="8088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" name="Rectangle 1518"/>
                        <wps:cNvSpPr>
                          <a:spLocks noChangeArrowheads="1"/>
                        </wps:cNvSpPr>
                        <wps:spPr bwMode="auto">
                          <a:xfrm>
                            <a:off x="3574" y="8558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316CF8F" id="Group 1515" o:spid="_x0000_s1026" style="position:absolute;margin-left:108.45pt;margin-top:7.45pt;width:41.95pt;height:42.25pt;z-index:251660288" coordorigin="3534,8088" coordsize="839,8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">
                <v:line id="Line 1516" o:spid="_x0000_s1027" style="position:absolute;visibility:visible;mso-wrap-style:square" from="3534,8515" to="4373,85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"/>
                <v:rect id="Rectangle 1517" o:spid="_x0000_s1028" style="position:absolute;left:3574;top:8088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" strokecolor="#333">
                  <v:stroke dashstyle="dash"/>
                </v:rect>
                <v:rect id="Rectangle 1518" o:spid="_x0000_s1029" style="position:absolute;left:3574;top:8558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" strokecolor="#333">
                  <v:stroke dashstyle="dash"/>
                </v:rect>
              </v:group>
            </w:pict>
          </mc:Fallback>
        </mc:AlternateContent>
      </w:r>
    </w:p>
    <w:p w14:paraId="3EC9C446" w14:textId="77777777" w:rsidR="00CB4A2C" w:rsidRDefault="00B86078" w:rsidP="00EA5374">
      <w:pPr>
        <w:numPr>
          <w:ilvl w:val="0"/>
          <w:numId w:val="6"/>
        </w:numPr>
        <w:rPr>
          <w:rFonts w:ascii="Arial" w:hAnsi="Arial"/>
          <w:sz w:val="22"/>
        </w:rPr>
      </w:pPr>
      <w:r w:rsidRPr="003645AC">
        <w:rPr>
          <w:rFonts w:ascii="Arial" w:hAnsi="Arial"/>
          <w:position w:val="-22"/>
          <w:sz w:val="22"/>
        </w:rPr>
        <w:object w:dxaOrig="240" w:dyaOrig="580" w14:anchorId="3EC9C4E1">
          <v:shape id="_x0000_i1048" type="#_x0000_t75" style="width:12pt;height:29.25pt" o:ole="">
            <v:imagedata r:id="rId55" o:title=""/>
          </v:shape>
          <o:OLEObject Type="Embed" ProgID="Equation.3" ShapeID="_x0000_i1048" DrawAspect="Content" ObjectID="_1632036695" r:id="rId56"/>
        </w:object>
      </w:r>
      <w:r w:rsidR="00C15877">
        <w:rPr>
          <w:rFonts w:ascii="Arial" w:hAnsi="Arial"/>
          <w:sz w:val="22"/>
        </w:rPr>
        <w:t xml:space="preserve"> </w:t>
      </w:r>
      <w:r w:rsidR="00A710E7">
        <w:rPr>
          <w:rFonts w:ascii="Arial" w:hAnsi="Arial"/>
          <w:sz w:val="22"/>
        </w:rPr>
        <w:sym w:font="Symbol" w:char="F0B7"/>
      </w:r>
      <w:r w:rsidR="00A710E7">
        <w:rPr>
          <w:rFonts w:ascii="Arial" w:hAnsi="Arial"/>
          <w:sz w:val="22"/>
        </w:rPr>
        <w:t xml:space="preserve"> </w:t>
      </w:r>
      <w:r w:rsidRPr="003C0472">
        <w:rPr>
          <w:rFonts w:ascii="Arial" w:hAnsi="Arial"/>
          <w:position w:val="-22"/>
          <w:sz w:val="22"/>
        </w:rPr>
        <w:object w:dxaOrig="240" w:dyaOrig="580" w14:anchorId="3EC9C4E2">
          <v:shape id="_x0000_i1049" type="#_x0000_t75" style="width:12pt;height:29.25pt" o:ole="">
            <v:imagedata r:id="rId57" o:title=""/>
          </v:shape>
          <o:OLEObject Type="Embed" ProgID="Equation.3" ShapeID="_x0000_i1049" DrawAspect="Content" ObjectID="_1632036696" r:id="rId58"/>
        </w:object>
      </w:r>
      <w:r w:rsidR="00A710E7">
        <w:rPr>
          <w:rFonts w:ascii="Arial" w:hAnsi="Arial"/>
          <w:sz w:val="22"/>
        </w:rPr>
        <w:t xml:space="preserve"> </w:t>
      </w:r>
      <w:r w:rsidR="00C15877">
        <w:rPr>
          <w:rFonts w:ascii="Arial" w:hAnsi="Arial"/>
          <w:sz w:val="22"/>
        </w:rPr>
        <w:t>=</w:t>
      </w:r>
      <w:r w:rsidR="00D451B0">
        <w:rPr>
          <w:rFonts w:ascii="Arial" w:hAnsi="Arial"/>
          <w:sz w:val="22"/>
        </w:rPr>
        <w:t xml:space="preserve">   </w:t>
      </w:r>
      <w:r w:rsidR="00D451B0">
        <w:rPr>
          <w:rFonts w:ascii="Arial" w:hAnsi="Arial"/>
          <w:sz w:val="22"/>
        </w:rPr>
        <w:tab/>
      </w:r>
      <w:r w:rsidR="00D451B0">
        <w:rPr>
          <w:rFonts w:ascii="Arial" w:hAnsi="Arial"/>
          <w:sz w:val="22"/>
        </w:rPr>
        <w:tab/>
      </w:r>
    </w:p>
    <w:p w14:paraId="3EC9C447" w14:textId="77777777" w:rsidR="003C0472" w:rsidRDefault="003C0472" w:rsidP="003C0472">
      <w:pPr>
        <w:ind w:left="720"/>
        <w:rPr>
          <w:rFonts w:ascii="Arial" w:hAnsi="Arial"/>
          <w:sz w:val="22"/>
        </w:rPr>
      </w:pPr>
    </w:p>
    <w:p w14:paraId="3EC9C448" w14:textId="77777777" w:rsidR="009D4562" w:rsidRDefault="00B11C1B" w:rsidP="003C0472">
      <w:pPr>
        <w:ind w:left="720"/>
        <w:rPr>
          <w:rFonts w:ascii="Arial" w:hAnsi="Arial"/>
          <w:sz w:val="22"/>
        </w:rPr>
      </w:pPr>
      <w:r>
        <w:rPr>
          <w:rFonts w:ascii="Arial" w:hAnsi="Arial"/>
          <w:noProof/>
          <w:sz w:val="22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3EC9C4E3" wp14:editId="43169C2C">
                <wp:simplePos x="0" y="0"/>
                <wp:positionH relativeFrom="column">
                  <wp:posOffset>1377315</wp:posOffset>
                </wp:positionH>
                <wp:positionV relativeFrom="paragraph">
                  <wp:posOffset>71755</wp:posOffset>
                </wp:positionV>
                <wp:extent cx="532765" cy="536575"/>
                <wp:effectExtent l="5715" t="5080" r="13970" b="10795"/>
                <wp:wrapNone/>
                <wp:docPr id="78" name="Group 15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2765" cy="536575"/>
                          <a:chOff x="3534" y="8088"/>
                          <a:chExt cx="839" cy="845"/>
                        </a:xfrm>
                      </wpg:grpSpPr>
                      <wps:wsp>
                        <wps:cNvPr id="79" name="Line 1520"/>
                        <wps:cNvCnPr/>
                        <wps:spPr bwMode="auto">
                          <a:xfrm>
                            <a:off x="3534" y="8515"/>
                            <a:ext cx="83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Rectangle 1521"/>
                        <wps:cNvSpPr>
                          <a:spLocks noChangeArrowheads="1"/>
                        </wps:cNvSpPr>
                        <wps:spPr bwMode="auto">
                          <a:xfrm>
                            <a:off x="3574" y="8088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Rectangle 1522"/>
                        <wps:cNvSpPr>
                          <a:spLocks noChangeArrowheads="1"/>
                        </wps:cNvSpPr>
                        <wps:spPr bwMode="auto">
                          <a:xfrm>
                            <a:off x="3574" y="8558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754DAB2" id="Group 1519" o:spid="_x0000_s1026" style="position:absolute;margin-left:108.45pt;margin-top:5.65pt;width:41.95pt;height:42.25pt;z-index:251661312" coordorigin="3534,8088" coordsize="839,8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">
                <v:line id="Line 1520" o:spid="_x0000_s1027" style="position:absolute;visibility:visible;mso-wrap-style:square" from="3534,8515" to="4373,85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"/>
                <v:rect id="Rectangle 1521" o:spid="_x0000_s1028" style="position:absolute;left:3574;top:8088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" strokecolor="#333">
                  <v:stroke dashstyle="dash"/>
                </v:rect>
                <v:rect id="Rectangle 1522" o:spid="_x0000_s1029" style="position:absolute;left:3574;top:8558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" strokecolor="#333">
                  <v:stroke dashstyle="dash"/>
                </v:rect>
              </v:group>
            </w:pict>
          </mc:Fallback>
        </mc:AlternateContent>
      </w:r>
    </w:p>
    <w:p w14:paraId="3EC9C449" w14:textId="77777777" w:rsidR="003C0472" w:rsidRDefault="00B86078" w:rsidP="00EA5374">
      <w:pPr>
        <w:numPr>
          <w:ilvl w:val="0"/>
          <w:numId w:val="6"/>
        </w:numPr>
        <w:rPr>
          <w:rFonts w:ascii="Arial" w:hAnsi="Arial"/>
          <w:sz w:val="22"/>
        </w:rPr>
      </w:pPr>
      <w:r w:rsidRPr="00B86078">
        <w:rPr>
          <w:rFonts w:ascii="Arial" w:hAnsi="Arial"/>
          <w:position w:val="-22"/>
          <w:sz w:val="22"/>
        </w:rPr>
        <w:object w:dxaOrig="240" w:dyaOrig="580" w14:anchorId="3EC9C4E5">
          <v:shape id="_x0000_i1050" type="#_x0000_t75" style="width:12pt;height:29.25pt" o:ole="">
            <v:imagedata r:id="rId59" o:title=""/>
          </v:shape>
          <o:OLEObject Type="Embed" ProgID="Equation.3" ShapeID="_x0000_i1050" DrawAspect="Content" ObjectID="_1632036697" r:id="rId60"/>
        </w:object>
      </w:r>
      <w:r>
        <w:rPr>
          <w:rFonts w:ascii="Arial" w:hAnsi="Arial"/>
          <w:sz w:val="22"/>
        </w:rPr>
        <w:t xml:space="preserve"> </w:t>
      </w:r>
      <w:r>
        <w:rPr>
          <w:rFonts w:ascii="Arial" w:hAnsi="Arial"/>
          <w:sz w:val="22"/>
        </w:rPr>
        <w:sym w:font="Symbol" w:char="F0B7"/>
      </w:r>
      <w:r>
        <w:rPr>
          <w:rFonts w:ascii="Arial" w:hAnsi="Arial"/>
          <w:sz w:val="22"/>
        </w:rPr>
        <w:t xml:space="preserve"> </w:t>
      </w:r>
      <w:r w:rsidR="001A6AFC" w:rsidRPr="003C0472">
        <w:rPr>
          <w:rFonts w:ascii="Arial" w:hAnsi="Arial"/>
          <w:position w:val="-22"/>
          <w:sz w:val="22"/>
        </w:rPr>
        <w:object w:dxaOrig="240" w:dyaOrig="580" w14:anchorId="3EC9C4E6">
          <v:shape id="_x0000_i1051" type="#_x0000_t75" style="width:12pt;height:29.25pt" o:ole="">
            <v:imagedata r:id="rId61" o:title=""/>
          </v:shape>
          <o:OLEObject Type="Embed" ProgID="Equation.3" ShapeID="_x0000_i1051" DrawAspect="Content" ObjectID="_1632036698" r:id="rId62"/>
        </w:object>
      </w:r>
      <w:r>
        <w:rPr>
          <w:rFonts w:ascii="Arial" w:hAnsi="Arial"/>
          <w:sz w:val="22"/>
        </w:rPr>
        <w:t xml:space="preserve"> = </w:t>
      </w:r>
    </w:p>
    <w:p w14:paraId="3EC9C44A" w14:textId="77777777" w:rsidR="008C13FF" w:rsidRDefault="008C13FF" w:rsidP="008C13FF">
      <w:pPr>
        <w:rPr>
          <w:rFonts w:ascii="Arial" w:hAnsi="Arial"/>
          <w:sz w:val="22"/>
        </w:rPr>
      </w:pPr>
    </w:p>
    <w:p w14:paraId="3EC9C44B" w14:textId="77777777" w:rsidR="009D0840" w:rsidRDefault="00B11C1B" w:rsidP="008C13FF">
      <w:pPr>
        <w:rPr>
          <w:rFonts w:ascii="Arial" w:hAnsi="Arial"/>
          <w:sz w:val="22"/>
        </w:rPr>
      </w:pPr>
      <w:r>
        <w:rPr>
          <w:rFonts w:ascii="Arial" w:hAnsi="Arial"/>
          <w:noProof/>
          <w:sz w:val="22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3EC9C4E7" wp14:editId="55722D68">
                <wp:simplePos x="0" y="0"/>
                <wp:positionH relativeFrom="column">
                  <wp:posOffset>1377315</wp:posOffset>
                </wp:positionH>
                <wp:positionV relativeFrom="paragraph">
                  <wp:posOffset>97155</wp:posOffset>
                </wp:positionV>
                <wp:extent cx="532765" cy="536575"/>
                <wp:effectExtent l="5715" t="11430" r="13970" b="13970"/>
                <wp:wrapNone/>
                <wp:docPr id="74" name="Group 15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2765" cy="536575"/>
                          <a:chOff x="3534" y="8088"/>
                          <a:chExt cx="839" cy="845"/>
                        </a:xfrm>
                      </wpg:grpSpPr>
                      <wps:wsp>
                        <wps:cNvPr id="75" name="Line 1524"/>
                        <wps:cNvCnPr/>
                        <wps:spPr bwMode="auto">
                          <a:xfrm>
                            <a:off x="3534" y="8515"/>
                            <a:ext cx="83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" name="Rectangle 1525"/>
                        <wps:cNvSpPr>
                          <a:spLocks noChangeArrowheads="1"/>
                        </wps:cNvSpPr>
                        <wps:spPr bwMode="auto">
                          <a:xfrm>
                            <a:off x="3574" y="8088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Rectangle 1526"/>
                        <wps:cNvSpPr>
                          <a:spLocks noChangeArrowheads="1"/>
                        </wps:cNvSpPr>
                        <wps:spPr bwMode="auto">
                          <a:xfrm>
                            <a:off x="3574" y="8558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EABA9BD" id="Group 1523" o:spid="_x0000_s1026" style="position:absolute;margin-left:108.45pt;margin-top:7.65pt;width:41.95pt;height:42.25pt;z-index:251662336" coordorigin="3534,8088" coordsize="839,8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">
                <v:line id="Line 1524" o:spid="_x0000_s1027" style="position:absolute;visibility:visible;mso-wrap-style:square" from="3534,8515" to="4373,85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"/>
                <v:rect id="Rectangle 1525" o:spid="_x0000_s1028" style="position:absolute;left:3574;top:8088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" strokecolor="#333">
                  <v:stroke dashstyle="dash"/>
                </v:rect>
                <v:rect id="Rectangle 1526" o:spid="_x0000_s1029" style="position:absolute;left:3574;top:8558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" strokecolor="#333">
                  <v:stroke dashstyle="dash"/>
                </v:rect>
              </v:group>
            </w:pict>
          </mc:Fallback>
        </mc:AlternateContent>
      </w:r>
    </w:p>
    <w:p w14:paraId="3EC9C44C" w14:textId="77777777" w:rsidR="00FA0419" w:rsidRDefault="002E2F61" w:rsidP="00FA0419">
      <w:pPr>
        <w:numPr>
          <w:ilvl w:val="0"/>
          <w:numId w:val="6"/>
        </w:numPr>
        <w:rPr>
          <w:rFonts w:ascii="Arial" w:hAnsi="Arial"/>
          <w:sz w:val="22"/>
        </w:rPr>
      </w:pPr>
      <w:r w:rsidRPr="001A6AFC">
        <w:rPr>
          <w:rFonts w:ascii="Arial" w:hAnsi="Arial"/>
          <w:position w:val="-22"/>
          <w:sz w:val="22"/>
        </w:rPr>
        <w:object w:dxaOrig="240" w:dyaOrig="580" w14:anchorId="3EC9C4E9">
          <v:shape id="_x0000_i1052" type="#_x0000_t75" style="width:12pt;height:29.25pt" o:ole="">
            <v:imagedata r:id="rId63" o:title=""/>
          </v:shape>
          <o:OLEObject Type="Embed" ProgID="Equation.3" ShapeID="_x0000_i1052" DrawAspect="Content" ObjectID="_1632036699" r:id="rId64"/>
        </w:object>
      </w:r>
      <w:r w:rsidR="009D0840">
        <w:rPr>
          <w:rFonts w:ascii="Arial" w:hAnsi="Arial"/>
          <w:sz w:val="22"/>
        </w:rPr>
        <w:t xml:space="preserve"> </w:t>
      </w:r>
      <w:r w:rsidR="008C13FF">
        <w:rPr>
          <w:rFonts w:ascii="Arial" w:hAnsi="Arial"/>
          <w:sz w:val="22"/>
        </w:rPr>
        <w:sym w:font="Symbol" w:char="F0B7"/>
      </w:r>
      <w:r w:rsidR="008C13FF">
        <w:rPr>
          <w:rFonts w:ascii="Arial" w:hAnsi="Arial"/>
          <w:sz w:val="22"/>
        </w:rPr>
        <w:t xml:space="preserve"> </w:t>
      </w:r>
      <w:r w:rsidR="00C9202B" w:rsidRPr="008C13FF">
        <w:rPr>
          <w:rFonts w:ascii="Arial" w:hAnsi="Arial"/>
          <w:position w:val="-22"/>
          <w:sz w:val="22"/>
        </w:rPr>
        <w:object w:dxaOrig="340" w:dyaOrig="580" w14:anchorId="3EC9C4EA">
          <v:shape id="_x0000_i1053" type="#_x0000_t75" style="width:16.5pt;height:29.25pt" o:ole="">
            <v:imagedata r:id="rId65" o:title=""/>
          </v:shape>
          <o:OLEObject Type="Embed" ProgID="Equation.3" ShapeID="_x0000_i1053" DrawAspect="Content" ObjectID="_1632036700" r:id="rId66"/>
        </w:object>
      </w:r>
      <w:r w:rsidR="009D0840">
        <w:rPr>
          <w:rFonts w:ascii="Arial" w:hAnsi="Arial"/>
          <w:sz w:val="22"/>
        </w:rPr>
        <w:t xml:space="preserve"> </w:t>
      </w:r>
      <w:r w:rsidR="00C9202B">
        <w:rPr>
          <w:rFonts w:ascii="Arial" w:hAnsi="Arial"/>
          <w:sz w:val="22"/>
        </w:rPr>
        <w:t>=</w:t>
      </w:r>
      <w:r w:rsidR="009D0840">
        <w:rPr>
          <w:rFonts w:ascii="Arial" w:hAnsi="Arial"/>
          <w:sz w:val="22"/>
        </w:rPr>
        <w:t xml:space="preserve"> </w:t>
      </w:r>
      <w:r w:rsidR="009D0840">
        <w:rPr>
          <w:rFonts w:ascii="Arial" w:hAnsi="Arial"/>
          <w:sz w:val="22"/>
        </w:rPr>
        <w:tab/>
      </w:r>
      <w:r w:rsidR="009D0840">
        <w:rPr>
          <w:rFonts w:ascii="Arial" w:hAnsi="Arial"/>
          <w:sz w:val="22"/>
        </w:rPr>
        <w:tab/>
      </w:r>
    </w:p>
    <w:p w14:paraId="3EC9C44D" w14:textId="77777777" w:rsidR="00FA0419" w:rsidRDefault="00FA0419" w:rsidP="00FA0419">
      <w:pPr>
        <w:numPr>
          <w:ilvl w:val="0"/>
          <w:numId w:val="6"/>
        </w:numPr>
        <w:tabs>
          <w:tab w:val="clear" w:pos="1080"/>
          <w:tab w:val="num" w:pos="360"/>
        </w:tabs>
        <w:ind w:left="360"/>
        <w:rPr>
          <w:rFonts w:ascii="Arial" w:hAnsi="Arial"/>
          <w:sz w:val="22"/>
        </w:rPr>
      </w:pPr>
      <w:r>
        <w:rPr>
          <w:rFonts w:ascii="Arial" w:hAnsi="Arial"/>
          <w:sz w:val="22"/>
        </w:rPr>
        <w:t xml:space="preserve">What is </w:t>
      </w:r>
      <w:r w:rsidRPr="00FA0419">
        <w:rPr>
          <w:rFonts w:ascii="Arial" w:hAnsi="Arial"/>
          <w:position w:val="-22"/>
          <w:sz w:val="22"/>
        </w:rPr>
        <w:object w:dxaOrig="240" w:dyaOrig="580" w14:anchorId="3EC9C4EB">
          <v:shape id="_x0000_i1054" type="#_x0000_t75" style="width:12pt;height:29.25pt" o:ole="">
            <v:imagedata r:id="rId67" o:title=""/>
          </v:shape>
          <o:OLEObject Type="Embed" ProgID="Equation.3" ShapeID="_x0000_i1054" DrawAspect="Content" ObjectID="_1632036701" r:id="rId68"/>
        </w:object>
      </w:r>
      <w:r>
        <w:rPr>
          <w:rFonts w:ascii="Arial" w:hAnsi="Arial"/>
          <w:sz w:val="22"/>
        </w:rPr>
        <w:t xml:space="preserve"> of </w:t>
      </w:r>
      <w:r w:rsidRPr="00FA0419">
        <w:rPr>
          <w:rFonts w:ascii="Arial" w:hAnsi="Arial"/>
          <w:position w:val="-22"/>
          <w:sz w:val="22"/>
        </w:rPr>
        <w:object w:dxaOrig="240" w:dyaOrig="580" w14:anchorId="3EC9C4EC">
          <v:shape id="_x0000_i1055" type="#_x0000_t75" style="width:12pt;height:29.25pt" o:ole="">
            <v:imagedata r:id="rId69" o:title=""/>
          </v:shape>
          <o:OLEObject Type="Embed" ProgID="Equation.3" ShapeID="_x0000_i1055" DrawAspect="Content" ObjectID="_1632036702" r:id="rId70"/>
        </w:object>
      </w:r>
      <w:r>
        <w:rPr>
          <w:rFonts w:ascii="Arial" w:hAnsi="Arial"/>
          <w:sz w:val="22"/>
        </w:rPr>
        <w:t xml:space="preserve">?                   </w:t>
      </w:r>
    </w:p>
    <w:p w14:paraId="3EC9C44E" w14:textId="77777777" w:rsidR="00FA0419" w:rsidRDefault="00FA0419" w:rsidP="00FA0419">
      <w:pPr>
        <w:rPr>
          <w:rFonts w:ascii="Arial" w:hAnsi="Arial"/>
          <w:sz w:val="22"/>
        </w:rPr>
      </w:pPr>
    </w:p>
    <w:p w14:paraId="3EC9C44F" w14:textId="77777777" w:rsidR="00FA0419" w:rsidRDefault="00B11C1B" w:rsidP="00FA0419">
      <w:pPr>
        <w:rPr>
          <w:rFonts w:ascii="Arial" w:hAnsi="Arial"/>
          <w:sz w:val="22"/>
        </w:rPr>
      </w:pPr>
      <w:r>
        <w:rPr>
          <w:rFonts w:ascii="Arial" w:hAnsi="Arial"/>
          <w:noProof/>
          <w:sz w:val="22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3EC9C4ED" wp14:editId="1844DE6D">
                <wp:simplePos x="0" y="0"/>
                <wp:positionH relativeFrom="column">
                  <wp:posOffset>1491615</wp:posOffset>
                </wp:positionH>
                <wp:positionV relativeFrom="paragraph">
                  <wp:posOffset>90805</wp:posOffset>
                </wp:positionV>
                <wp:extent cx="532765" cy="536575"/>
                <wp:effectExtent l="5715" t="5080" r="13970" b="10795"/>
                <wp:wrapNone/>
                <wp:docPr id="70" name="Group 15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2765" cy="536575"/>
                          <a:chOff x="3534" y="8088"/>
                          <a:chExt cx="839" cy="845"/>
                        </a:xfrm>
                      </wpg:grpSpPr>
                      <wps:wsp>
                        <wps:cNvPr id="71" name="Line 1533"/>
                        <wps:cNvCnPr/>
                        <wps:spPr bwMode="auto">
                          <a:xfrm>
                            <a:off x="3534" y="8515"/>
                            <a:ext cx="83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Rectangle 1534"/>
                        <wps:cNvSpPr>
                          <a:spLocks noChangeArrowheads="1"/>
                        </wps:cNvSpPr>
                        <wps:spPr bwMode="auto">
                          <a:xfrm>
                            <a:off x="3574" y="8088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Rectangle 1535"/>
                        <wps:cNvSpPr>
                          <a:spLocks noChangeArrowheads="1"/>
                        </wps:cNvSpPr>
                        <wps:spPr bwMode="auto">
                          <a:xfrm>
                            <a:off x="3574" y="8558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C518264" id="Group 1532" o:spid="_x0000_s1026" style="position:absolute;margin-left:117.45pt;margin-top:7.15pt;width:41.95pt;height:42.25pt;z-index:251665408" coordorigin="3534,8088" coordsize="839,8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">
                <v:line id="Line 1533" o:spid="_x0000_s1027" style="position:absolute;visibility:visible;mso-wrap-style:square" from="3534,8515" to="4373,85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"/>
                <v:rect id="Rectangle 1534" o:spid="_x0000_s1028" style="position:absolute;left:3574;top:8088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" strokecolor="#333">
                  <v:stroke dashstyle="dash"/>
                </v:rect>
                <v:rect id="Rectangle 1535" o:spid="_x0000_s1029" style="position:absolute;left:3574;top:8558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" strokecolor="#333">
                  <v:stroke dashstyle="dash"/>
                </v:rect>
              </v:group>
            </w:pict>
          </mc:Fallback>
        </mc:AlternateContent>
      </w:r>
    </w:p>
    <w:p w14:paraId="3EC9C450" w14:textId="77777777" w:rsidR="00EA5374" w:rsidRDefault="00FA0419" w:rsidP="001346C3">
      <w:pPr>
        <w:numPr>
          <w:ilvl w:val="0"/>
          <w:numId w:val="6"/>
        </w:numPr>
        <w:tabs>
          <w:tab w:val="clear" w:pos="1080"/>
          <w:tab w:val="num" w:pos="360"/>
        </w:tabs>
        <w:ind w:left="360"/>
        <w:rPr>
          <w:rFonts w:ascii="Arial" w:hAnsi="Arial"/>
          <w:sz w:val="22"/>
        </w:rPr>
      </w:pPr>
      <w:r>
        <w:rPr>
          <w:rFonts w:ascii="Arial" w:hAnsi="Arial"/>
          <w:sz w:val="22"/>
        </w:rPr>
        <w:t xml:space="preserve">What is </w:t>
      </w:r>
      <w:r w:rsidR="00187D9D" w:rsidRPr="00FA0419">
        <w:rPr>
          <w:rFonts w:ascii="Arial" w:hAnsi="Arial"/>
          <w:position w:val="-22"/>
          <w:sz w:val="22"/>
        </w:rPr>
        <w:object w:dxaOrig="240" w:dyaOrig="580" w14:anchorId="3EC9C4EF">
          <v:shape id="_x0000_i1056" type="#_x0000_t75" style="width:14.25pt;height:28.5pt" o:ole="">
            <v:imagedata r:id="rId71" o:title=""/>
          </v:shape>
          <o:OLEObject Type="Embed" ProgID="Equation.3" ShapeID="_x0000_i1056" DrawAspect="Content" ObjectID="_1632036703" r:id="rId72"/>
        </w:object>
      </w:r>
      <w:r>
        <w:rPr>
          <w:rFonts w:ascii="Arial" w:hAnsi="Arial"/>
          <w:sz w:val="22"/>
        </w:rPr>
        <w:t xml:space="preserve"> of </w:t>
      </w:r>
      <w:r w:rsidR="00187D9D" w:rsidRPr="00187D9D">
        <w:rPr>
          <w:rFonts w:ascii="Arial" w:hAnsi="Arial"/>
          <w:position w:val="-22"/>
          <w:sz w:val="22"/>
        </w:rPr>
        <w:object w:dxaOrig="240" w:dyaOrig="580" w14:anchorId="3EC9C4F0">
          <v:shape id="_x0000_i1057" type="#_x0000_t75" style="width:14.25pt;height:28.5pt" o:ole="">
            <v:imagedata r:id="rId73" o:title=""/>
          </v:shape>
          <o:OLEObject Type="Embed" ProgID="Equation.3" ShapeID="_x0000_i1057" DrawAspect="Content" ObjectID="_1632036704" r:id="rId74"/>
        </w:object>
      </w:r>
      <w:r>
        <w:rPr>
          <w:rFonts w:ascii="Arial" w:hAnsi="Arial"/>
          <w:sz w:val="22"/>
        </w:rPr>
        <w:t xml:space="preserve">?                   </w:t>
      </w:r>
    </w:p>
    <w:p w14:paraId="3EC9C451" w14:textId="77777777" w:rsidR="00187D9D" w:rsidRDefault="00187D9D" w:rsidP="00187D9D">
      <w:pPr>
        <w:rPr>
          <w:rFonts w:ascii="Arial" w:hAnsi="Arial"/>
          <w:sz w:val="22"/>
        </w:rPr>
      </w:pPr>
    </w:p>
    <w:p w14:paraId="3EC9C452" w14:textId="77777777" w:rsidR="00187D9D" w:rsidRDefault="00B11C1B" w:rsidP="00187D9D">
      <w:pPr>
        <w:rPr>
          <w:rFonts w:ascii="Arial" w:hAnsi="Arial"/>
          <w:sz w:val="22"/>
        </w:rPr>
      </w:pPr>
      <w:r>
        <w:rPr>
          <w:rFonts w:ascii="Arial" w:hAnsi="Arial"/>
          <w:noProof/>
          <w:sz w:val="22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3EC9C4F1" wp14:editId="2515C7CD">
                <wp:simplePos x="0" y="0"/>
                <wp:positionH relativeFrom="column">
                  <wp:posOffset>1491615</wp:posOffset>
                </wp:positionH>
                <wp:positionV relativeFrom="paragraph">
                  <wp:posOffset>96520</wp:posOffset>
                </wp:positionV>
                <wp:extent cx="532765" cy="536575"/>
                <wp:effectExtent l="5715" t="10795" r="13970" b="5080"/>
                <wp:wrapNone/>
                <wp:docPr id="66" name="Group 15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2765" cy="536575"/>
                          <a:chOff x="3534" y="8088"/>
                          <a:chExt cx="839" cy="845"/>
                        </a:xfrm>
                      </wpg:grpSpPr>
                      <wps:wsp>
                        <wps:cNvPr id="67" name="Line 1537"/>
                        <wps:cNvCnPr/>
                        <wps:spPr bwMode="auto">
                          <a:xfrm>
                            <a:off x="3534" y="8515"/>
                            <a:ext cx="83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Rectangle 1538"/>
                        <wps:cNvSpPr>
                          <a:spLocks noChangeArrowheads="1"/>
                        </wps:cNvSpPr>
                        <wps:spPr bwMode="auto">
                          <a:xfrm>
                            <a:off x="3574" y="8088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Rectangle 1539"/>
                        <wps:cNvSpPr>
                          <a:spLocks noChangeArrowheads="1"/>
                        </wps:cNvSpPr>
                        <wps:spPr bwMode="auto">
                          <a:xfrm>
                            <a:off x="3574" y="8558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F86C7AE" id="Group 1536" o:spid="_x0000_s1026" style="position:absolute;margin-left:117.45pt;margin-top:7.6pt;width:41.95pt;height:42.25pt;z-index:251666432" coordorigin="3534,8088" coordsize="839,8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">
                <v:line id="Line 1537" o:spid="_x0000_s1027" style="position:absolute;visibility:visible;mso-wrap-style:square" from="3534,8515" to="4373,85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uCBxgAAANs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kb3D/En+AnN0AAAD//wMAUEsBAi0AFAAGAAgAAAAhANvh9svuAAAAhQEAABMAAAAAAAAA&#10;AAAAAAAAAAAAAFtDb250ZW50X1R5cGVzXS54bWxQSwECLQAUAAYACAAAACEAWvQsW78AAAAVAQAA&#10;CwAAAAAAAAAAAAAAAAAfAQAAX3JlbHMvLnJlbHNQSwECLQAUAAYACAAAACEAbM7ggcYAAADbAAAA&#10;DwAAAAAAAAAAAAAAAAAHAgAAZHJzL2Rvd25yZXYueG1sUEsFBgAAAAADAAMAtwAAAPoCAAAAAA==&#10;"/>
                <v:rect id="Rectangle 1538" o:spid="_x0000_s1028" style="position:absolute;left:3574;top:8088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" strokecolor="#333">
                  <v:stroke dashstyle="dash"/>
                </v:rect>
                <v:rect id="Rectangle 1539" o:spid="_x0000_s1029" style="position:absolute;left:3574;top:8558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" strokecolor="#333">
                  <v:stroke dashstyle="dash"/>
                </v:rect>
              </v:group>
            </w:pict>
          </mc:Fallback>
        </mc:AlternateContent>
      </w:r>
    </w:p>
    <w:p w14:paraId="3EC9C453" w14:textId="77777777" w:rsidR="00187D9D" w:rsidRDefault="00187D9D" w:rsidP="00187D9D">
      <w:pPr>
        <w:numPr>
          <w:ilvl w:val="0"/>
          <w:numId w:val="6"/>
        </w:numPr>
        <w:tabs>
          <w:tab w:val="clear" w:pos="1080"/>
          <w:tab w:val="num" w:pos="360"/>
        </w:tabs>
        <w:ind w:left="360"/>
        <w:rPr>
          <w:rFonts w:ascii="Arial" w:hAnsi="Arial"/>
          <w:sz w:val="22"/>
        </w:rPr>
      </w:pPr>
      <w:r>
        <w:rPr>
          <w:rFonts w:ascii="Arial" w:hAnsi="Arial"/>
          <w:sz w:val="22"/>
        </w:rPr>
        <w:t xml:space="preserve">What is </w:t>
      </w:r>
      <w:r w:rsidRPr="00FA0419">
        <w:rPr>
          <w:rFonts w:ascii="Arial" w:hAnsi="Arial"/>
          <w:position w:val="-22"/>
          <w:sz w:val="22"/>
        </w:rPr>
        <w:object w:dxaOrig="240" w:dyaOrig="580" w14:anchorId="3EC9C4F3">
          <v:shape id="_x0000_i1058" type="#_x0000_t75" style="width:14.25pt;height:28.5pt" o:ole="">
            <v:imagedata r:id="rId75" o:title=""/>
          </v:shape>
          <o:OLEObject Type="Embed" ProgID="Equation.3" ShapeID="_x0000_i1058" DrawAspect="Content" ObjectID="_1632036705" r:id="rId76"/>
        </w:object>
      </w:r>
      <w:r>
        <w:rPr>
          <w:rFonts w:ascii="Arial" w:hAnsi="Arial"/>
          <w:sz w:val="22"/>
        </w:rPr>
        <w:t xml:space="preserve"> of </w:t>
      </w:r>
      <w:r w:rsidRPr="00FA0419">
        <w:rPr>
          <w:rFonts w:ascii="Arial" w:hAnsi="Arial"/>
          <w:position w:val="-22"/>
          <w:sz w:val="22"/>
        </w:rPr>
        <w:object w:dxaOrig="340" w:dyaOrig="580" w14:anchorId="3EC9C4F4">
          <v:shape id="_x0000_i1059" type="#_x0000_t75" style="width:14.25pt;height:28.5pt" o:ole="">
            <v:imagedata r:id="rId77" o:title=""/>
          </v:shape>
          <o:OLEObject Type="Embed" ProgID="Equation.3" ShapeID="_x0000_i1059" DrawAspect="Content" ObjectID="_1632036706" r:id="rId78"/>
        </w:object>
      </w:r>
      <w:r>
        <w:rPr>
          <w:rFonts w:ascii="Arial" w:hAnsi="Arial"/>
          <w:sz w:val="22"/>
        </w:rPr>
        <w:t xml:space="preserve">?                   </w:t>
      </w:r>
    </w:p>
    <w:p w14:paraId="3EC9C454" w14:textId="77777777" w:rsidR="00187D9D" w:rsidRDefault="00187D9D" w:rsidP="00187D9D">
      <w:pPr>
        <w:rPr>
          <w:rFonts w:ascii="Arial" w:hAnsi="Arial"/>
          <w:sz w:val="22"/>
        </w:rPr>
      </w:pPr>
    </w:p>
    <w:p w14:paraId="3EC9C455" w14:textId="77777777" w:rsidR="00187D9D" w:rsidRDefault="00B11C1B" w:rsidP="00187D9D">
      <w:pPr>
        <w:rPr>
          <w:rFonts w:ascii="Arial" w:hAnsi="Arial"/>
          <w:sz w:val="22"/>
        </w:rPr>
      </w:pPr>
      <w:r>
        <w:rPr>
          <w:rFonts w:ascii="Arial" w:hAnsi="Arial"/>
          <w:noProof/>
          <w:sz w:val="22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3EC9C4F5" wp14:editId="4F9ED2E5">
                <wp:simplePos x="0" y="0"/>
                <wp:positionH relativeFrom="column">
                  <wp:posOffset>1491615</wp:posOffset>
                </wp:positionH>
                <wp:positionV relativeFrom="paragraph">
                  <wp:posOffset>92710</wp:posOffset>
                </wp:positionV>
                <wp:extent cx="532765" cy="536575"/>
                <wp:effectExtent l="5715" t="6985" r="13970" b="8890"/>
                <wp:wrapNone/>
                <wp:docPr id="62" name="Group 15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2765" cy="536575"/>
                          <a:chOff x="3534" y="8088"/>
                          <a:chExt cx="839" cy="845"/>
                        </a:xfrm>
                      </wpg:grpSpPr>
                      <wps:wsp>
                        <wps:cNvPr id="63" name="Line 1541"/>
                        <wps:cNvCnPr/>
                        <wps:spPr bwMode="auto">
                          <a:xfrm>
                            <a:off x="3534" y="8515"/>
                            <a:ext cx="83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Rectangle 1542"/>
                        <wps:cNvSpPr>
                          <a:spLocks noChangeArrowheads="1"/>
                        </wps:cNvSpPr>
                        <wps:spPr bwMode="auto">
                          <a:xfrm>
                            <a:off x="3574" y="8088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Rectangle 1543"/>
                        <wps:cNvSpPr>
                          <a:spLocks noChangeArrowheads="1"/>
                        </wps:cNvSpPr>
                        <wps:spPr bwMode="auto">
                          <a:xfrm>
                            <a:off x="3574" y="8558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828BC1A" id="Group 1540" o:spid="_x0000_s1026" style="position:absolute;margin-left:117.45pt;margin-top:7.3pt;width:41.95pt;height:42.25pt;z-index:251667456" coordorigin="3534,8088" coordsize="839,8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">
                <v:line id="Line 1541" o:spid="_x0000_s1027" style="position:absolute;visibility:visible;mso-wrap-style:square" from="3534,8515" to="4373,85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9eaCxQAAANs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"/>
                <v:rect id="Rectangle 1542" o:spid="_x0000_s1028" style="position:absolute;left:3574;top:8088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" strokecolor="#333">
                  <v:stroke dashstyle="dash"/>
                </v:rect>
                <v:rect id="Rectangle 1543" o:spid="_x0000_s1029" style="position:absolute;left:3574;top:8558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" strokecolor="#333">
                  <v:stroke dashstyle="dash"/>
                </v:rect>
              </v:group>
            </w:pict>
          </mc:Fallback>
        </mc:AlternateContent>
      </w:r>
    </w:p>
    <w:p w14:paraId="3EC9C456" w14:textId="77777777" w:rsidR="00187D9D" w:rsidRDefault="00187D9D" w:rsidP="00187D9D">
      <w:pPr>
        <w:numPr>
          <w:ilvl w:val="0"/>
          <w:numId w:val="6"/>
        </w:numPr>
        <w:tabs>
          <w:tab w:val="clear" w:pos="1080"/>
          <w:tab w:val="num" w:pos="360"/>
        </w:tabs>
        <w:ind w:left="360"/>
        <w:rPr>
          <w:rFonts w:ascii="Arial" w:hAnsi="Arial"/>
          <w:sz w:val="22"/>
        </w:rPr>
      </w:pPr>
      <w:r>
        <w:rPr>
          <w:rFonts w:ascii="Arial" w:hAnsi="Arial"/>
          <w:sz w:val="22"/>
        </w:rPr>
        <w:t xml:space="preserve">What is </w:t>
      </w:r>
      <w:r w:rsidRPr="00187D9D">
        <w:rPr>
          <w:rFonts w:ascii="Arial" w:hAnsi="Arial"/>
          <w:position w:val="-22"/>
          <w:sz w:val="22"/>
        </w:rPr>
        <w:object w:dxaOrig="340" w:dyaOrig="580" w14:anchorId="3EC9C4F7">
          <v:shape id="_x0000_i1060" type="#_x0000_t75" style="width:14.25pt;height:28.5pt" o:ole="">
            <v:imagedata r:id="rId79" o:title=""/>
          </v:shape>
          <o:OLEObject Type="Embed" ProgID="Equation.3" ShapeID="_x0000_i1060" DrawAspect="Content" ObjectID="_1632036707" r:id="rId80"/>
        </w:object>
      </w:r>
      <w:r>
        <w:rPr>
          <w:rFonts w:ascii="Arial" w:hAnsi="Arial"/>
          <w:sz w:val="22"/>
        </w:rPr>
        <w:t xml:space="preserve"> of </w:t>
      </w:r>
      <w:r w:rsidRPr="00FA0419">
        <w:rPr>
          <w:rFonts w:ascii="Arial" w:hAnsi="Arial"/>
          <w:position w:val="-22"/>
          <w:sz w:val="22"/>
        </w:rPr>
        <w:object w:dxaOrig="320" w:dyaOrig="580" w14:anchorId="3EC9C4F8">
          <v:shape id="_x0000_i1061" type="#_x0000_t75" style="width:14.25pt;height:28.5pt" o:ole="">
            <v:imagedata r:id="rId81" o:title=""/>
          </v:shape>
          <o:OLEObject Type="Embed" ProgID="Equation.3" ShapeID="_x0000_i1061" DrawAspect="Content" ObjectID="_1632036708" r:id="rId82"/>
        </w:object>
      </w:r>
      <w:r>
        <w:rPr>
          <w:rFonts w:ascii="Arial" w:hAnsi="Arial"/>
          <w:sz w:val="22"/>
        </w:rPr>
        <w:t xml:space="preserve">?                   </w:t>
      </w:r>
    </w:p>
    <w:p w14:paraId="3EC9C457" w14:textId="77777777" w:rsidR="00187D9D" w:rsidRDefault="00187D9D" w:rsidP="00187D9D">
      <w:pPr>
        <w:rPr>
          <w:rFonts w:ascii="Arial" w:hAnsi="Arial"/>
          <w:sz w:val="22"/>
        </w:rPr>
      </w:pPr>
    </w:p>
    <w:p w14:paraId="3EC9C458" w14:textId="77777777" w:rsidR="00187D9D" w:rsidRDefault="00B11C1B" w:rsidP="00187D9D">
      <w:pPr>
        <w:rPr>
          <w:rFonts w:ascii="Arial" w:hAnsi="Arial"/>
          <w:sz w:val="22"/>
        </w:rPr>
      </w:pPr>
      <w:r>
        <w:rPr>
          <w:rFonts w:ascii="Arial" w:hAnsi="Arial"/>
          <w:noProof/>
          <w:sz w:val="22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3EC9C4F9" wp14:editId="1B0D89B7">
                <wp:simplePos x="0" y="0"/>
                <wp:positionH relativeFrom="column">
                  <wp:posOffset>1491615</wp:posOffset>
                </wp:positionH>
                <wp:positionV relativeFrom="paragraph">
                  <wp:posOffset>69850</wp:posOffset>
                </wp:positionV>
                <wp:extent cx="532765" cy="536575"/>
                <wp:effectExtent l="5715" t="12700" r="13970" b="12700"/>
                <wp:wrapNone/>
                <wp:docPr id="58" name="Group 15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2765" cy="536575"/>
                          <a:chOff x="3534" y="8088"/>
                          <a:chExt cx="839" cy="845"/>
                        </a:xfrm>
                      </wpg:grpSpPr>
                      <wps:wsp>
                        <wps:cNvPr id="59" name="Line 1545"/>
                        <wps:cNvCnPr/>
                        <wps:spPr bwMode="auto">
                          <a:xfrm>
                            <a:off x="3534" y="8515"/>
                            <a:ext cx="83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Rectangle 1546"/>
                        <wps:cNvSpPr>
                          <a:spLocks noChangeArrowheads="1"/>
                        </wps:cNvSpPr>
                        <wps:spPr bwMode="auto">
                          <a:xfrm>
                            <a:off x="3574" y="8088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Rectangle 1547"/>
                        <wps:cNvSpPr>
                          <a:spLocks noChangeArrowheads="1"/>
                        </wps:cNvSpPr>
                        <wps:spPr bwMode="auto">
                          <a:xfrm>
                            <a:off x="3574" y="8558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5B6536B" id="Group 1544" o:spid="_x0000_s1026" style="position:absolute;margin-left:117.45pt;margin-top:5.5pt;width:41.95pt;height:42.25pt;z-index:251668480" coordorigin="3534,8088" coordsize="839,8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">
                <v:line id="Line 1545" o:spid="_x0000_s1027" style="position:absolute;visibility:visible;mso-wrap-style:square" from="3534,8515" to="4373,85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"/>
                <v:rect id="Rectangle 1546" o:spid="_x0000_s1028" style="position:absolute;left:3574;top:8088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" strokecolor="#333">
                  <v:stroke dashstyle="dash"/>
                </v:rect>
                <v:rect id="Rectangle 1547" o:spid="_x0000_s1029" style="position:absolute;left:3574;top:8558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" strokecolor="#333">
                  <v:stroke dashstyle="dash"/>
                </v:rect>
              </v:group>
            </w:pict>
          </mc:Fallback>
        </mc:AlternateContent>
      </w:r>
    </w:p>
    <w:p w14:paraId="3EC9C459" w14:textId="77777777" w:rsidR="00187D9D" w:rsidRDefault="00187D9D" w:rsidP="00187D9D">
      <w:pPr>
        <w:numPr>
          <w:ilvl w:val="0"/>
          <w:numId w:val="6"/>
        </w:numPr>
        <w:tabs>
          <w:tab w:val="clear" w:pos="1080"/>
          <w:tab w:val="num" w:pos="360"/>
        </w:tabs>
        <w:ind w:left="360"/>
        <w:rPr>
          <w:rFonts w:ascii="Arial" w:hAnsi="Arial"/>
          <w:sz w:val="22"/>
        </w:rPr>
      </w:pPr>
      <w:r>
        <w:rPr>
          <w:rFonts w:ascii="Arial" w:hAnsi="Arial"/>
          <w:sz w:val="22"/>
        </w:rPr>
        <w:t xml:space="preserve">What is </w:t>
      </w:r>
      <w:r w:rsidRPr="00187D9D">
        <w:rPr>
          <w:rFonts w:ascii="Arial" w:hAnsi="Arial"/>
          <w:position w:val="-22"/>
          <w:sz w:val="22"/>
        </w:rPr>
        <w:object w:dxaOrig="340" w:dyaOrig="580" w14:anchorId="3EC9C4FB">
          <v:shape id="_x0000_i1062" type="#_x0000_t75" style="width:14.25pt;height:28.5pt" o:ole="">
            <v:imagedata r:id="rId83" o:title=""/>
          </v:shape>
          <o:OLEObject Type="Embed" ProgID="Equation.3" ShapeID="_x0000_i1062" DrawAspect="Content" ObjectID="_1632036709" r:id="rId84"/>
        </w:object>
      </w:r>
      <w:r>
        <w:rPr>
          <w:rFonts w:ascii="Arial" w:hAnsi="Arial"/>
          <w:sz w:val="22"/>
        </w:rPr>
        <w:t xml:space="preserve"> of </w:t>
      </w:r>
      <w:r w:rsidRPr="00187D9D">
        <w:rPr>
          <w:rFonts w:ascii="Arial" w:hAnsi="Arial"/>
          <w:position w:val="-22"/>
          <w:sz w:val="22"/>
        </w:rPr>
        <w:object w:dxaOrig="340" w:dyaOrig="580" w14:anchorId="3EC9C4FC">
          <v:shape id="_x0000_i1063" type="#_x0000_t75" style="width:14.25pt;height:28.5pt" o:ole="">
            <v:imagedata r:id="rId85" o:title=""/>
          </v:shape>
          <o:OLEObject Type="Embed" ProgID="Equation.3" ShapeID="_x0000_i1063" DrawAspect="Content" ObjectID="_1632036710" r:id="rId86"/>
        </w:object>
      </w:r>
      <w:r>
        <w:rPr>
          <w:rFonts w:ascii="Arial" w:hAnsi="Arial"/>
          <w:sz w:val="22"/>
        </w:rPr>
        <w:t xml:space="preserve">?                   </w:t>
      </w:r>
    </w:p>
    <w:p w14:paraId="6B93C0DE" w14:textId="77777777" w:rsidR="005E7DD6" w:rsidRDefault="005E7DD6" w:rsidP="00187D9D">
      <w:pPr>
        <w:rPr>
          <w:rFonts w:ascii="Arial" w:hAnsi="Arial"/>
          <w:sz w:val="22"/>
        </w:rPr>
      </w:pPr>
    </w:p>
    <w:p w14:paraId="3EC9C45B" w14:textId="0C4FC70C" w:rsidR="00187D9D" w:rsidRDefault="00B11C1B" w:rsidP="00187D9D">
      <w:pPr>
        <w:rPr>
          <w:rFonts w:ascii="Arial" w:hAnsi="Arial"/>
          <w:sz w:val="22"/>
        </w:rPr>
      </w:pPr>
      <w:r>
        <w:rPr>
          <w:rFonts w:ascii="Arial" w:hAnsi="Arial"/>
          <w:noProof/>
          <w:sz w:val="22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3EC9C4FD" wp14:editId="7168E1E2">
                <wp:simplePos x="0" y="0"/>
                <wp:positionH relativeFrom="column">
                  <wp:posOffset>1491615</wp:posOffset>
                </wp:positionH>
                <wp:positionV relativeFrom="paragraph">
                  <wp:posOffset>97155</wp:posOffset>
                </wp:positionV>
                <wp:extent cx="532765" cy="536575"/>
                <wp:effectExtent l="5715" t="11430" r="13970" b="13970"/>
                <wp:wrapNone/>
                <wp:docPr id="54" name="Group 15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2765" cy="536575"/>
                          <a:chOff x="3534" y="8088"/>
                          <a:chExt cx="839" cy="845"/>
                        </a:xfrm>
                      </wpg:grpSpPr>
                      <wps:wsp>
                        <wps:cNvPr id="55" name="Line 1591"/>
                        <wps:cNvCnPr/>
                        <wps:spPr bwMode="auto">
                          <a:xfrm>
                            <a:off x="3534" y="8515"/>
                            <a:ext cx="83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Rectangle 1592"/>
                        <wps:cNvSpPr>
                          <a:spLocks noChangeArrowheads="1"/>
                        </wps:cNvSpPr>
                        <wps:spPr bwMode="auto">
                          <a:xfrm>
                            <a:off x="3574" y="8088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Rectangle 1593"/>
                        <wps:cNvSpPr>
                          <a:spLocks noChangeArrowheads="1"/>
                        </wps:cNvSpPr>
                        <wps:spPr bwMode="auto">
                          <a:xfrm>
                            <a:off x="3574" y="8558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E0077B7" id="Group 1590" o:spid="_x0000_s1026" style="position:absolute;margin-left:117.45pt;margin-top:7.65pt;width:41.95pt;height:42.25pt;z-index:251671552" coordorigin="3534,8088" coordsize="839,8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">
                <v:line id="Line 1591" o:spid="_x0000_s1027" style="position:absolute;visibility:visible;mso-wrap-style:square" from="3534,8515" to="4373,85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"/>
                <v:rect id="Rectangle 1592" o:spid="_x0000_s1028" style="position:absolute;left:3574;top:8088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" strokecolor="#333">
                  <v:stroke dashstyle="dash"/>
                </v:rect>
                <v:rect id="Rectangle 1593" o:spid="_x0000_s1029" style="position:absolute;left:3574;top:8558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" strokecolor="#333">
                  <v:stroke dashstyle="dash"/>
                </v:rect>
              </v:group>
            </w:pict>
          </mc:Fallback>
        </mc:AlternateContent>
      </w:r>
    </w:p>
    <w:p w14:paraId="3EC9C45C" w14:textId="4F546EAF" w:rsidR="009D4562" w:rsidRDefault="00187D9D" w:rsidP="00187D9D">
      <w:pPr>
        <w:numPr>
          <w:ilvl w:val="0"/>
          <w:numId w:val="6"/>
        </w:numPr>
        <w:tabs>
          <w:tab w:val="clear" w:pos="1080"/>
          <w:tab w:val="num" w:pos="360"/>
        </w:tabs>
        <w:ind w:left="360"/>
        <w:rPr>
          <w:rFonts w:ascii="Arial" w:hAnsi="Arial"/>
          <w:sz w:val="22"/>
        </w:rPr>
      </w:pPr>
      <w:r>
        <w:rPr>
          <w:rFonts w:ascii="Arial" w:hAnsi="Arial"/>
          <w:sz w:val="22"/>
        </w:rPr>
        <w:t xml:space="preserve">What is </w:t>
      </w:r>
      <w:r w:rsidR="0008723F" w:rsidRPr="0008723F">
        <w:rPr>
          <w:rFonts w:ascii="Arial" w:hAnsi="Arial"/>
          <w:position w:val="-22"/>
          <w:sz w:val="22"/>
        </w:rPr>
        <w:object w:dxaOrig="360" w:dyaOrig="580" w14:anchorId="1D253225">
          <v:shape id="_x0000_i1064" type="#_x0000_t75" style="width:18pt;height:29.25pt" o:ole="">
            <v:imagedata r:id="rId87" o:title=""/>
          </v:shape>
          <o:OLEObject Type="Embed" ProgID="Equation.DSMT4" ShapeID="_x0000_i1064" DrawAspect="Content" ObjectID="_1632036711" r:id="rId88"/>
        </w:object>
      </w:r>
      <w:r>
        <w:rPr>
          <w:rFonts w:ascii="Arial" w:hAnsi="Arial"/>
          <w:sz w:val="22"/>
        </w:rPr>
        <w:t xml:space="preserve"> of </w:t>
      </w:r>
      <w:r w:rsidR="00942C7F" w:rsidRPr="00942C7F">
        <w:rPr>
          <w:rFonts w:ascii="Arial" w:hAnsi="Arial"/>
          <w:position w:val="-22"/>
          <w:sz w:val="22"/>
        </w:rPr>
        <w:object w:dxaOrig="340" w:dyaOrig="580" w14:anchorId="09AAECE5">
          <v:shape id="_x0000_i1065" type="#_x0000_t75" style="width:17.25pt;height:29.25pt" o:ole="">
            <v:imagedata r:id="rId89" o:title=""/>
          </v:shape>
          <o:OLEObject Type="Embed" ProgID="Equation.DSMT4" ShapeID="_x0000_i1065" DrawAspect="Content" ObjectID="_1632036712" r:id="rId90"/>
        </w:object>
      </w:r>
      <w:r>
        <w:rPr>
          <w:rFonts w:ascii="Arial" w:hAnsi="Arial"/>
          <w:sz w:val="22"/>
        </w:rPr>
        <w:t xml:space="preserve">?                </w:t>
      </w:r>
    </w:p>
    <w:p w14:paraId="3EC9C45D" w14:textId="77777777" w:rsidR="00EA5374" w:rsidRPr="00EA5374" w:rsidRDefault="00EA5374" w:rsidP="00187D9D">
      <w:pPr>
        <w:rPr>
          <w:rFonts w:ascii="Arial" w:hAnsi="Arial"/>
          <w:sz w:val="22"/>
        </w:rPr>
        <w:sectPr w:rsidR="00EA5374" w:rsidRPr="00EA5374" w:rsidSect="00EA5374">
          <w:type w:val="continuous"/>
          <w:pgSz w:w="12240" w:h="15840" w:code="1"/>
          <w:pgMar w:top="1440" w:right="1440" w:bottom="1440" w:left="1440" w:header="720" w:footer="720" w:gutter="0"/>
          <w:cols w:num="2" w:space="720" w:equalWidth="0">
            <w:col w:w="3960" w:space="720"/>
            <w:col w:w="4680"/>
          </w:cols>
          <w:titlePg/>
          <w:docGrid w:linePitch="360"/>
        </w:sectPr>
      </w:pPr>
    </w:p>
    <w:p w14:paraId="3EC9C45E" w14:textId="77777777" w:rsidR="000579C8" w:rsidRPr="00DC5758" w:rsidRDefault="000579C8" w:rsidP="00DC5758">
      <w:pPr>
        <w:rPr>
          <w:rFonts w:ascii="Arial" w:hAnsi="Arial"/>
          <w:sz w:val="2"/>
          <w:szCs w:val="2"/>
        </w:rPr>
      </w:pPr>
    </w:p>
    <w:tbl>
      <w:tblPr>
        <w:tblW w:w="927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60"/>
        <w:gridCol w:w="5670"/>
        <w:gridCol w:w="1440"/>
      </w:tblGrid>
      <w:tr w:rsidR="004319FD" w14:paraId="3EC9C466" w14:textId="77777777" w:rsidTr="009B0BCC">
        <w:trPr>
          <w:trHeight w:val="1281"/>
        </w:trPr>
        <w:tc>
          <w:tcPr>
            <w:tcW w:w="2160" w:type="dxa"/>
            <w:vAlign w:val="center"/>
          </w:tcPr>
          <w:p w14:paraId="3EC9C45F" w14:textId="77777777" w:rsidR="004319FD" w:rsidRDefault="004319FD" w:rsidP="00FC7AB3">
            <w:pPr>
              <w:rPr>
                <w:rFonts w:ascii="Arial" w:hAnsi="Arial"/>
                <w:b/>
                <w:sz w:val="22"/>
              </w:rPr>
            </w:pPr>
            <w:r>
              <w:rPr>
                <w:rFonts w:ascii="Arial" w:hAnsi="Arial"/>
                <w:b/>
                <w:sz w:val="22"/>
              </w:rPr>
              <w:lastRenderedPageBreak/>
              <w:t>Activit</w:t>
            </w:r>
            <w:r w:rsidR="009D52CF">
              <w:rPr>
                <w:rFonts w:ascii="Arial" w:hAnsi="Arial"/>
                <w:b/>
                <w:sz w:val="22"/>
              </w:rPr>
              <w:t>y B</w:t>
            </w:r>
            <w:r>
              <w:rPr>
                <w:rFonts w:ascii="Arial" w:hAnsi="Arial"/>
                <w:b/>
                <w:sz w:val="22"/>
              </w:rPr>
              <w:t xml:space="preserve">: </w:t>
            </w:r>
          </w:p>
          <w:p w14:paraId="3EC9C460" w14:textId="77777777" w:rsidR="004319FD" w:rsidRPr="0079672E" w:rsidRDefault="004319FD" w:rsidP="00FC7AB3">
            <w:pPr>
              <w:rPr>
                <w:rFonts w:ascii="Arial" w:hAnsi="Arial"/>
                <w:b/>
                <w:sz w:val="12"/>
                <w:szCs w:val="12"/>
              </w:rPr>
            </w:pPr>
          </w:p>
          <w:p w14:paraId="3EC9C461" w14:textId="77777777" w:rsidR="004319FD" w:rsidRDefault="00A87C9E" w:rsidP="00FC7AB3">
            <w:pPr>
              <w:rPr>
                <w:rFonts w:ascii="Arial" w:hAnsi="Arial"/>
                <w:b/>
                <w:sz w:val="22"/>
              </w:rPr>
            </w:pPr>
            <w:r>
              <w:rPr>
                <w:rFonts w:ascii="Arial" w:hAnsi="Arial"/>
                <w:b/>
                <w:sz w:val="22"/>
              </w:rPr>
              <w:t>Finding missing numbers</w:t>
            </w:r>
          </w:p>
        </w:tc>
        <w:tc>
          <w:tcPr>
            <w:tcW w:w="5670" w:type="dxa"/>
            <w:vAlign w:val="center"/>
          </w:tcPr>
          <w:p w14:paraId="3EC9C462" w14:textId="77777777" w:rsidR="004319FD" w:rsidRDefault="004319FD" w:rsidP="00FC7AB3">
            <w:pPr>
              <w:rPr>
                <w:rFonts w:ascii="Arial" w:hAnsi="Arial"/>
                <w:sz w:val="22"/>
              </w:rPr>
            </w:pPr>
            <w:r>
              <w:rPr>
                <w:rFonts w:ascii="Arial" w:hAnsi="Arial"/>
                <w:sz w:val="22"/>
                <w:u w:val="single"/>
              </w:rPr>
              <w:t>Get the Gizmo ready</w:t>
            </w:r>
            <w:r>
              <w:rPr>
                <w:rFonts w:ascii="Arial" w:hAnsi="Arial"/>
                <w:sz w:val="22"/>
              </w:rPr>
              <w:t xml:space="preserve">: </w:t>
            </w:r>
          </w:p>
          <w:p w14:paraId="3EC9C463" w14:textId="77777777" w:rsidR="00D25120" w:rsidRDefault="00680E94" w:rsidP="003870A4">
            <w:pPr>
              <w:numPr>
                <w:ilvl w:val="0"/>
                <w:numId w:val="2"/>
              </w:numPr>
              <w:spacing w:before="120"/>
              <w:ind w:left="648" w:hanging="288"/>
              <w:rPr>
                <w:rFonts w:ascii="Arial" w:hAnsi="Arial"/>
                <w:sz w:val="22"/>
              </w:rPr>
            </w:pPr>
            <w:r>
              <w:rPr>
                <w:rFonts w:ascii="Arial" w:hAnsi="Arial"/>
                <w:sz w:val="22"/>
              </w:rPr>
              <w:t xml:space="preserve">Turn on </w:t>
            </w:r>
            <w:r>
              <w:rPr>
                <w:rFonts w:ascii="Arial" w:hAnsi="Arial"/>
                <w:b/>
                <w:sz w:val="22"/>
              </w:rPr>
              <w:t>Show fraction model</w:t>
            </w:r>
            <w:r>
              <w:rPr>
                <w:rFonts w:ascii="Arial" w:hAnsi="Arial"/>
                <w:sz w:val="22"/>
              </w:rPr>
              <w:t>.</w:t>
            </w:r>
          </w:p>
          <w:p w14:paraId="3EC9C464" w14:textId="77777777" w:rsidR="00680E94" w:rsidRDefault="00680E94" w:rsidP="00734541">
            <w:pPr>
              <w:numPr>
                <w:ilvl w:val="0"/>
                <w:numId w:val="2"/>
              </w:numPr>
              <w:ind w:left="648" w:hanging="288"/>
              <w:rPr>
                <w:rFonts w:ascii="Arial" w:hAnsi="Arial"/>
                <w:sz w:val="22"/>
              </w:rPr>
            </w:pPr>
            <w:r>
              <w:rPr>
                <w:rFonts w:ascii="Arial" w:hAnsi="Arial"/>
                <w:sz w:val="22"/>
              </w:rPr>
              <w:t xml:space="preserve">Turn off </w:t>
            </w:r>
            <w:r>
              <w:rPr>
                <w:rFonts w:ascii="Arial" w:hAnsi="Arial"/>
                <w:b/>
                <w:sz w:val="22"/>
              </w:rPr>
              <w:t>Show calculation</w:t>
            </w:r>
            <w:r>
              <w:rPr>
                <w:rFonts w:ascii="Arial" w:hAnsi="Arial"/>
                <w:sz w:val="22"/>
              </w:rPr>
              <w:t>.</w:t>
            </w:r>
          </w:p>
        </w:tc>
        <w:tc>
          <w:tcPr>
            <w:tcW w:w="1440" w:type="dxa"/>
            <w:vAlign w:val="center"/>
          </w:tcPr>
          <w:p w14:paraId="3EC9C465" w14:textId="77777777" w:rsidR="004319FD" w:rsidRPr="00B662B2" w:rsidRDefault="00B11C1B" w:rsidP="00FC7AB3">
            <w:pPr>
              <w:ind w:left="-108" w:right="-108"/>
              <w:jc w:val="right"/>
              <w:rPr>
                <w:rFonts w:ascii="Arial" w:hAnsi="Arial"/>
                <w:sz w:val="22"/>
              </w:rPr>
            </w:pPr>
            <w:r>
              <w:rPr>
                <w:rFonts w:ascii="Arial" w:hAnsi="Arial"/>
                <w:noProof/>
                <w:sz w:val="22"/>
              </w:rPr>
              <w:drawing>
                <wp:anchor distT="0" distB="0" distL="114300" distR="114300" simplePos="0" relativeHeight="251678720" behindDoc="1" locked="0" layoutInCell="1" allowOverlap="1" wp14:anchorId="3EC9C501" wp14:editId="5FAE81FA">
                  <wp:simplePos x="0" y="0"/>
                  <wp:positionH relativeFrom="column">
                    <wp:posOffset>-52994</wp:posOffset>
                  </wp:positionH>
                  <wp:positionV relativeFrom="paragraph">
                    <wp:posOffset>2796</wp:posOffset>
                  </wp:positionV>
                  <wp:extent cx="902335" cy="783590"/>
                  <wp:effectExtent l="0" t="0" r="0" b="0"/>
                  <wp:wrapNone/>
                  <wp:docPr id="43" name="Picture 43" descr="2015-07-15 17_11_16-Multiplying Fractions Gizmo _ ExploreLearni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 descr="2015-07-15 17_11_16-Multiplying Fractions Gizmo _ ExploreLearni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2335" cy="783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3EC9C467" w14:textId="77777777" w:rsidR="0018545E" w:rsidRDefault="0018545E" w:rsidP="000E0EAC">
      <w:pPr>
        <w:tabs>
          <w:tab w:val="left" w:pos="360"/>
        </w:tabs>
        <w:rPr>
          <w:rFonts w:ascii="Arial" w:hAnsi="Arial"/>
          <w:sz w:val="22"/>
        </w:rPr>
      </w:pPr>
    </w:p>
    <w:p w14:paraId="3EC9C468" w14:textId="77777777" w:rsidR="004F47B1" w:rsidRDefault="00DF3931" w:rsidP="005A583F">
      <w:pPr>
        <w:numPr>
          <w:ilvl w:val="0"/>
          <w:numId w:val="5"/>
        </w:numPr>
        <w:tabs>
          <w:tab w:val="clear" w:pos="1080"/>
          <w:tab w:val="num" w:pos="360"/>
        </w:tabs>
        <w:ind w:left="360"/>
        <w:rPr>
          <w:rFonts w:ascii="Arial" w:hAnsi="Arial"/>
          <w:sz w:val="22"/>
        </w:rPr>
      </w:pPr>
      <w:r>
        <w:rPr>
          <w:rFonts w:ascii="Arial" w:hAnsi="Arial"/>
          <w:sz w:val="22"/>
        </w:rPr>
        <w:t xml:space="preserve">Two fractions have a product of </w:t>
      </w:r>
      <w:r w:rsidRPr="00DF3931">
        <w:rPr>
          <w:rFonts w:ascii="Arial" w:hAnsi="Arial"/>
          <w:position w:val="-22"/>
          <w:sz w:val="22"/>
        </w:rPr>
        <w:object w:dxaOrig="240" w:dyaOrig="580" w14:anchorId="3EC9C503">
          <v:shape id="_x0000_i1066" type="#_x0000_t75" style="width:14.25pt;height:28.5pt" o:ole="">
            <v:imagedata r:id="rId92" o:title=""/>
          </v:shape>
          <o:OLEObject Type="Embed" ProgID="Equation.3" ShapeID="_x0000_i1066" DrawAspect="Content" ObjectID="_1632036713" r:id="rId93"/>
        </w:object>
      </w:r>
      <w:r>
        <w:rPr>
          <w:rFonts w:ascii="Arial" w:hAnsi="Arial"/>
          <w:sz w:val="22"/>
        </w:rPr>
        <w:t>.</w:t>
      </w:r>
    </w:p>
    <w:p w14:paraId="3EC9C469" w14:textId="77777777" w:rsidR="001D5C9B" w:rsidRPr="001D5C9B" w:rsidRDefault="00740105" w:rsidP="00DF3931">
      <w:pPr>
        <w:numPr>
          <w:ilvl w:val="1"/>
          <w:numId w:val="5"/>
        </w:numPr>
        <w:spacing w:line="480" w:lineRule="auto"/>
        <w:rPr>
          <w:rFonts w:ascii="Arial" w:hAnsi="Arial"/>
          <w:sz w:val="22"/>
          <w:u w:val="single"/>
        </w:rPr>
      </w:pPr>
      <w:r>
        <w:rPr>
          <w:rFonts w:ascii="Arial" w:hAnsi="Arial"/>
          <w:sz w:val="22"/>
        </w:rPr>
        <w:t>T</w:t>
      </w:r>
      <w:r w:rsidR="00DF3931">
        <w:rPr>
          <w:rFonts w:ascii="Arial" w:hAnsi="Arial"/>
          <w:sz w:val="22"/>
        </w:rPr>
        <w:t>he product of the denominators must be 9. If</w:t>
      </w:r>
      <w:r w:rsidR="004241FC">
        <w:rPr>
          <w:rFonts w:ascii="Arial" w:hAnsi="Arial"/>
          <w:sz w:val="22"/>
        </w:rPr>
        <w:t xml:space="preserve"> neither denominator is</w:t>
      </w:r>
      <w:r w:rsidR="00DF3931">
        <w:rPr>
          <w:rFonts w:ascii="Arial" w:hAnsi="Arial"/>
          <w:sz w:val="22"/>
        </w:rPr>
        <w:t xml:space="preserve"> 1, what is the denominator of both fractions? ____________</w:t>
      </w:r>
    </w:p>
    <w:p w14:paraId="3EC9C46A" w14:textId="77777777" w:rsidR="00740105" w:rsidRPr="00740105" w:rsidRDefault="00DF3931" w:rsidP="00740105">
      <w:pPr>
        <w:numPr>
          <w:ilvl w:val="1"/>
          <w:numId w:val="5"/>
        </w:numPr>
        <w:rPr>
          <w:rFonts w:ascii="Arial" w:hAnsi="Arial"/>
          <w:sz w:val="22"/>
          <w:u w:val="single"/>
        </w:rPr>
      </w:pPr>
      <w:r>
        <w:rPr>
          <w:rFonts w:ascii="Arial" w:hAnsi="Arial"/>
          <w:sz w:val="22"/>
        </w:rPr>
        <w:t xml:space="preserve">In the Gizmo, set the denominators of both fractions to match your answer above. </w:t>
      </w:r>
      <w:r w:rsidR="003A0BC6">
        <w:rPr>
          <w:rFonts w:ascii="Arial" w:hAnsi="Arial"/>
          <w:sz w:val="22"/>
        </w:rPr>
        <w:t>Then drag the red and blue probes</w:t>
      </w:r>
      <w:r>
        <w:rPr>
          <w:rFonts w:ascii="Arial" w:hAnsi="Arial"/>
          <w:sz w:val="22"/>
        </w:rPr>
        <w:t xml:space="preserve"> to model a product of </w:t>
      </w:r>
      <w:r w:rsidRPr="00DF3931">
        <w:rPr>
          <w:rFonts w:ascii="Arial" w:hAnsi="Arial"/>
          <w:position w:val="-22"/>
          <w:sz w:val="22"/>
        </w:rPr>
        <w:object w:dxaOrig="240" w:dyaOrig="580" w14:anchorId="3EC9C504">
          <v:shape id="_x0000_i1067" type="#_x0000_t75" style="width:14.25pt;height:28.5pt" o:ole="">
            <v:imagedata r:id="rId92" o:title=""/>
          </v:shape>
          <o:OLEObject Type="Embed" ProgID="Equation.3" ShapeID="_x0000_i1067" DrawAspect="Content" ObjectID="_1632036714" r:id="rId94"/>
        </w:object>
      </w:r>
      <w:r>
        <w:rPr>
          <w:rFonts w:ascii="Arial" w:hAnsi="Arial"/>
          <w:sz w:val="22"/>
        </w:rPr>
        <w:t xml:space="preserve">. Fill in the equation below to show your two fractions. Turn on </w:t>
      </w:r>
      <w:r>
        <w:rPr>
          <w:rFonts w:ascii="Arial" w:hAnsi="Arial"/>
          <w:b/>
          <w:sz w:val="22"/>
        </w:rPr>
        <w:t>Show calculation</w:t>
      </w:r>
      <w:r>
        <w:rPr>
          <w:rFonts w:ascii="Arial" w:hAnsi="Arial"/>
          <w:sz w:val="22"/>
        </w:rPr>
        <w:t xml:space="preserve"> to check your answer.</w:t>
      </w:r>
    </w:p>
    <w:p w14:paraId="3EC9C46B" w14:textId="77777777" w:rsidR="003D3216" w:rsidRDefault="00B11C1B" w:rsidP="00DE4B93">
      <w:pPr>
        <w:rPr>
          <w:rFonts w:ascii="Arial" w:hAnsi="Arial"/>
          <w:sz w:val="22"/>
        </w:rPr>
      </w:pPr>
      <w:r>
        <w:rPr>
          <w:rFonts w:ascii="Arial" w:hAnsi="Arial"/>
          <w:noProof/>
          <w:sz w:val="22"/>
        </w:rPr>
        <mc:AlternateContent>
          <mc:Choice Requires="wpg">
            <w:drawing>
              <wp:anchor distT="0" distB="0" distL="114300" distR="114300" simplePos="0" relativeHeight="251642880" behindDoc="0" locked="0" layoutInCell="1" allowOverlap="1" wp14:anchorId="3EC9C505" wp14:editId="44BD3CCB">
                <wp:simplePos x="0" y="0"/>
                <wp:positionH relativeFrom="column">
                  <wp:posOffset>2160905</wp:posOffset>
                </wp:positionH>
                <wp:positionV relativeFrom="paragraph">
                  <wp:posOffset>93980</wp:posOffset>
                </wp:positionV>
                <wp:extent cx="532765" cy="536575"/>
                <wp:effectExtent l="8255" t="8255" r="11430" b="7620"/>
                <wp:wrapNone/>
                <wp:docPr id="50" name="Group 16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2765" cy="536575"/>
                          <a:chOff x="4843" y="5794"/>
                          <a:chExt cx="839" cy="845"/>
                        </a:xfrm>
                      </wpg:grpSpPr>
                      <wps:wsp>
                        <wps:cNvPr id="51" name="Line 1020"/>
                        <wps:cNvCnPr/>
                        <wps:spPr bwMode="auto">
                          <a:xfrm>
                            <a:off x="4843" y="6221"/>
                            <a:ext cx="83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Rectangle 1021"/>
                        <wps:cNvSpPr>
                          <a:spLocks noChangeArrowheads="1"/>
                        </wps:cNvSpPr>
                        <wps:spPr bwMode="auto">
                          <a:xfrm>
                            <a:off x="4883" y="5794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Rectangle 1022"/>
                        <wps:cNvSpPr>
                          <a:spLocks noChangeArrowheads="1"/>
                        </wps:cNvSpPr>
                        <wps:spPr bwMode="auto">
                          <a:xfrm>
                            <a:off x="4883" y="6264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34CC879" id="Group 1602" o:spid="_x0000_s1026" style="position:absolute;margin-left:170.15pt;margin-top:7.4pt;width:41.95pt;height:42.25pt;z-index:251642880" coordorigin="4843,5794" coordsize="839,8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">
                <v:line id="Line 1020" o:spid="_x0000_s1027" style="position:absolute;visibility:visible;mso-wrap-style:square" from="4843,6221" to="5682,6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"/>
                <v:rect id="Rectangle 1021" o:spid="_x0000_s1028" style="position:absolute;left:4883;top:5794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" strokecolor="#333">
                  <v:stroke dashstyle="dash"/>
                </v:rect>
                <v:rect id="Rectangle 1022" o:spid="_x0000_s1029" style="position:absolute;left:4883;top:6264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" strokecolor="#333">
                  <v:stroke dashstyle="dash"/>
                </v:rect>
              </v:group>
            </w:pict>
          </mc:Fallback>
        </mc:AlternateContent>
      </w:r>
      <w:r>
        <w:rPr>
          <w:rFonts w:ascii="Arial" w:hAnsi="Arial"/>
          <w:noProof/>
          <w:sz w:val="22"/>
        </w:rPr>
        <mc:AlternateContent>
          <mc:Choice Requires="wpg">
            <w:drawing>
              <wp:anchor distT="0" distB="0" distL="114300" distR="114300" simplePos="0" relativeHeight="251652096" behindDoc="0" locked="0" layoutInCell="1" allowOverlap="1" wp14:anchorId="3EC9C507" wp14:editId="2AD223F2">
                <wp:simplePos x="0" y="0"/>
                <wp:positionH relativeFrom="column">
                  <wp:posOffset>2846705</wp:posOffset>
                </wp:positionH>
                <wp:positionV relativeFrom="paragraph">
                  <wp:posOffset>93980</wp:posOffset>
                </wp:positionV>
                <wp:extent cx="532765" cy="536575"/>
                <wp:effectExtent l="8255" t="8255" r="11430" b="7620"/>
                <wp:wrapNone/>
                <wp:docPr id="46" name="Group 16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2765" cy="536575"/>
                          <a:chOff x="5923" y="5794"/>
                          <a:chExt cx="839" cy="845"/>
                        </a:xfrm>
                      </wpg:grpSpPr>
                      <wps:wsp>
                        <wps:cNvPr id="47" name="Line 1378"/>
                        <wps:cNvCnPr/>
                        <wps:spPr bwMode="auto">
                          <a:xfrm>
                            <a:off x="5923" y="6221"/>
                            <a:ext cx="83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Rectangle 1379"/>
                        <wps:cNvSpPr>
                          <a:spLocks noChangeArrowheads="1"/>
                        </wps:cNvSpPr>
                        <wps:spPr bwMode="auto">
                          <a:xfrm>
                            <a:off x="5963" y="5794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Rectangle 1380"/>
                        <wps:cNvSpPr>
                          <a:spLocks noChangeArrowheads="1"/>
                        </wps:cNvSpPr>
                        <wps:spPr bwMode="auto">
                          <a:xfrm>
                            <a:off x="5963" y="6264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06302C4" id="Group 1603" o:spid="_x0000_s1026" style="position:absolute;margin-left:224.15pt;margin-top:7.4pt;width:41.95pt;height:42.25pt;z-index:251652096" coordorigin="5923,5794" coordsize="839,8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">
                <v:line id="Line 1378" o:spid="_x0000_s1027" style="position:absolute;visibility:visible;mso-wrap-style:square" from="5923,6221" to="6762,6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"/>
                <v:rect id="Rectangle 1379" o:spid="_x0000_s1028" style="position:absolute;left:5963;top:5794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" strokecolor="#333">
                  <v:stroke dashstyle="dash"/>
                </v:rect>
                <v:rect id="Rectangle 1380" o:spid="_x0000_s1029" style="position:absolute;left:5963;top:6264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" strokecolor="#333">
                  <v:stroke dashstyle="dash"/>
                </v:rect>
              </v:group>
            </w:pict>
          </mc:Fallback>
        </mc:AlternateContent>
      </w:r>
    </w:p>
    <w:p w14:paraId="3EC9C46C" w14:textId="77777777" w:rsidR="00DF3931" w:rsidRDefault="00DF3931" w:rsidP="00DF3931">
      <w:pPr>
        <w:ind w:left="2880"/>
        <w:rPr>
          <w:rFonts w:ascii="Arial" w:hAnsi="Arial"/>
          <w:sz w:val="22"/>
        </w:rPr>
      </w:pPr>
      <w:r>
        <w:rPr>
          <w:rFonts w:ascii="Arial" w:hAnsi="Arial"/>
          <w:sz w:val="22"/>
        </w:rPr>
        <w:t xml:space="preserve">     </w:t>
      </w:r>
      <w:r>
        <w:rPr>
          <w:rFonts w:ascii="Arial" w:hAnsi="Arial"/>
          <w:sz w:val="22"/>
        </w:rPr>
        <w:tab/>
      </w:r>
      <w:r>
        <w:rPr>
          <w:rFonts w:ascii="Arial" w:hAnsi="Arial"/>
          <w:sz w:val="22"/>
        </w:rPr>
        <w:tab/>
      </w:r>
      <w:r>
        <w:rPr>
          <w:rFonts w:ascii="Arial" w:hAnsi="Arial"/>
          <w:sz w:val="22"/>
        </w:rPr>
        <w:sym w:font="Symbol" w:char="F0B7"/>
      </w:r>
      <w:r>
        <w:rPr>
          <w:rFonts w:ascii="Arial" w:hAnsi="Arial"/>
          <w:sz w:val="22"/>
        </w:rPr>
        <w:t xml:space="preserve">                = </w:t>
      </w:r>
      <w:r w:rsidRPr="00DF3931">
        <w:rPr>
          <w:rFonts w:ascii="Arial" w:hAnsi="Arial"/>
          <w:position w:val="-22"/>
          <w:sz w:val="22"/>
        </w:rPr>
        <w:object w:dxaOrig="240" w:dyaOrig="580" w14:anchorId="3EC9C509">
          <v:shape id="_x0000_i1068" type="#_x0000_t75" style="width:14.25pt;height:28.5pt" o:ole="">
            <v:imagedata r:id="rId92" o:title=""/>
          </v:shape>
          <o:OLEObject Type="Embed" ProgID="Equation.3" ShapeID="_x0000_i1068" DrawAspect="Content" ObjectID="_1632036715" r:id="rId95"/>
        </w:object>
      </w:r>
    </w:p>
    <w:p w14:paraId="3EC9C46D" w14:textId="77777777" w:rsidR="000F0B87" w:rsidRDefault="000F0B87" w:rsidP="004319FD">
      <w:pPr>
        <w:rPr>
          <w:rFonts w:ascii="Arial" w:hAnsi="Arial"/>
          <w:sz w:val="22"/>
        </w:rPr>
      </w:pPr>
    </w:p>
    <w:p w14:paraId="3EC9C46E" w14:textId="77777777" w:rsidR="00E526E3" w:rsidRDefault="00E526E3" w:rsidP="004319FD">
      <w:pPr>
        <w:rPr>
          <w:rFonts w:ascii="Arial" w:hAnsi="Arial"/>
          <w:sz w:val="22"/>
        </w:rPr>
      </w:pPr>
    </w:p>
    <w:p w14:paraId="3EC9C46F" w14:textId="77777777" w:rsidR="00DE4B93" w:rsidRPr="009D3323" w:rsidRDefault="00DE4B93" w:rsidP="004319FD">
      <w:pPr>
        <w:rPr>
          <w:rFonts w:ascii="Arial" w:hAnsi="Arial"/>
          <w:sz w:val="22"/>
        </w:rPr>
      </w:pPr>
    </w:p>
    <w:p w14:paraId="3EC9C470" w14:textId="77777777" w:rsidR="001B43E5" w:rsidRDefault="00F14723" w:rsidP="001B43E5">
      <w:pPr>
        <w:numPr>
          <w:ilvl w:val="0"/>
          <w:numId w:val="5"/>
        </w:numPr>
        <w:tabs>
          <w:tab w:val="clear" w:pos="1080"/>
          <w:tab w:val="num" w:pos="360"/>
        </w:tabs>
        <w:ind w:left="360"/>
        <w:rPr>
          <w:rFonts w:ascii="Arial" w:hAnsi="Arial"/>
          <w:sz w:val="22"/>
        </w:rPr>
      </w:pPr>
      <w:r>
        <w:rPr>
          <w:rFonts w:ascii="Arial" w:hAnsi="Arial"/>
          <w:sz w:val="22"/>
        </w:rPr>
        <w:t xml:space="preserve">Turn off </w:t>
      </w:r>
      <w:r>
        <w:rPr>
          <w:rFonts w:ascii="Arial" w:hAnsi="Arial"/>
          <w:b/>
          <w:sz w:val="22"/>
        </w:rPr>
        <w:t>Show calculation</w:t>
      </w:r>
      <w:r>
        <w:rPr>
          <w:rFonts w:ascii="Arial" w:hAnsi="Arial"/>
          <w:sz w:val="22"/>
        </w:rPr>
        <w:t xml:space="preserve">. The product of </w:t>
      </w:r>
      <w:r w:rsidRPr="00F14723">
        <w:rPr>
          <w:rFonts w:ascii="Arial" w:hAnsi="Arial"/>
          <w:position w:val="-22"/>
          <w:sz w:val="22"/>
        </w:rPr>
        <w:object w:dxaOrig="240" w:dyaOrig="580" w14:anchorId="3EC9C50A">
          <v:shape id="_x0000_i1069" type="#_x0000_t75" style="width:14.25pt;height:28.5pt" o:ole="">
            <v:imagedata r:id="rId96" o:title=""/>
          </v:shape>
          <o:OLEObject Type="Embed" ProgID="Equation.3" ShapeID="_x0000_i1069" DrawAspect="Content" ObjectID="_1632036716" r:id="rId97"/>
        </w:object>
      </w:r>
      <w:r>
        <w:rPr>
          <w:rFonts w:ascii="Arial" w:hAnsi="Arial"/>
          <w:sz w:val="22"/>
        </w:rPr>
        <w:t xml:space="preserve"> and some fraction can be simplified to </w:t>
      </w:r>
      <w:r w:rsidRPr="00F14723">
        <w:rPr>
          <w:rFonts w:ascii="Arial" w:hAnsi="Arial"/>
          <w:position w:val="-22"/>
          <w:sz w:val="22"/>
        </w:rPr>
        <w:object w:dxaOrig="240" w:dyaOrig="580" w14:anchorId="3EC9C50B">
          <v:shape id="_x0000_i1070" type="#_x0000_t75" style="width:14.25pt;height:28.5pt" o:ole="">
            <v:imagedata r:id="rId98" o:title=""/>
          </v:shape>
          <o:OLEObject Type="Embed" ProgID="Equation.3" ShapeID="_x0000_i1070" DrawAspect="Content" ObjectID="_1632036717" r:id="rId99"/>
        </w:object>
      </w:r>
      <w:r>
        <w:rPr>
          <w:rFonts w:ascii="Arial" w:hAnsi="Arial"/>
          <w:sz w:val="22"/>
        </w:rPr>
        <w:t>. The denominator of the missing fraction is 6.</w:t>
      </w:r>
    </w:p>
    <w:p w14:paraId="3EC9C471" w14:textId="77777777" w:rsidR="00F14723" w:rsidRDefault="00F14723" w:rsidP="00F14723">
      <w:pPr>
        <w:rPr>
          <w:rFonts w:ascii="Arial" w:hAnsi="Arial"/>
          <w:sz w:val="22"/>
        </w:rPr>
      </w:pPr>
    </w:p>
    <w:p w14:paraId="3EC9C472" w14:textId="77777777" w:rsidR="00F14723" w:rsidRDefault="00F14723" w:rsidP="00F14723">
      <w:pPr>
        <w:numPr>
          <w:ilvl w:val="2"/>
          <w:numId w:val="5"/>
        </w:numPr>
        <w:tabs>
          <w:tab w:val="clear" w:pos="2340"/>
          <w:tab w:val="num" w:pos="1080"/>
        </w:tabs>
        <w:ind w:left="1080"/>
        <w:rPr>
          <w:rFonts w:ascii="Arial" w:hAnsi="Arial"/>
          <w:sz w:val="22"/>
        </w:rPr>
      </w:pPr>
      <w:r>
        <w:rPr>
          <w:rFonts w:ascii="Arial" w:hAnsi="Arial"/>
          <w:sz w:val="22"/>
        </w:rPr>
        <w:t xml:space="preserve">What is the denominator of the </w:t>
      </w:r>
      <w:proofErr w:type="spellStart"/>
      <w:r>
        <w:rPr>
          <w:rFonts w:ascii="Arial" w:hAnsi="Arial"/>
          <w:sz w:val="22"/>
        </w:rPr>
        <w:t>unsimplified</w:t>
      </w:r>
      <w:proofErr w:type="spellEnd"/>
      <w:r>
        <w:rPr>
          <w:rFonts w:ascii="Arial" w:hAnsi="Arial"/>
          <w:sz w:val="22"/>
        </w:rPr>
        <w:t xml:space="preserve"> </w:t>
      </w:r>
      <w:r w:rsidR="005A583F">
        <w:rPr>
          <w:rFonts w:ascii="Arial" w:hAnsi="Arial"/>
          <w:sz w:val="22"/>
        </w:rPr>
        <w:t>product?</w:t>
      </w:r>
      <w:r>
        <w:rPr>
          <w:rFonts w:ascii="Arial" w:hAnsi="Arial"/>
          <w:sz w:val="22"/>
        </w:rPr>
        <w:t xml:space="preserve"> ________   How do you know?</w:t>
      </w:r>
    </w:p>
    <w:p w14:paraId="3EC9C473" w14:textId="77777777" w:rsidR="00036BB8" w:rsidRDefault="00036BB8" w:rsidP="00036BB8">
      <w:pPr>
        <w:ind w:left="720"/>
        <w:rPr>
          <w:rFonts w:ascii="Arial" w:hAnsi="Arial"/>
          <w:sz w:val="22"/>
        </w:rPr>
      </w:pPr>
    </w:p>
    <w:p w14:paraId="3EC9C474" w14:textId="77777777" w:rsidR="00036BB8" w:rsidRDefault="00036BB8" w:rsidP="00036BB8">
      <w:pPr>
        <w:ind w:left="1080"/>
        <w:rPr>
          <w:rFonts w:ascii="Arial" w:hAnsi="Arial"/>
          <w:sz w:val="22"/>
          <w:u w:val="single"/>
        </w:rPr>
      </w:pPr>
      <w:r>
        <w:rPr>
          <w:rFonts w:ascii="Arial" w:hAnsi="Arial"/>
          <w:sz w:val="22"/>
          <w:u w:val="single"/>
        </w:rPr>
        <w:tab/>
      </w:r>
      <w:r>
        <w:rPr>
          <w:rFonts w:ascii="Arial" w:hAnsi="Arial"/>
          <w:sz w:val="22"/>
          <w:u w:val="single"/>
        </w:rPr>
        <w:tab/>
      </w:r>
      <w:r>
        <w:rPr>
          <w:rFonts w:ascii="Arial" w:hAnsi="Arial"/>
          <w:sz w:val="22"/>
          <w:u w:val="single"/>
        </w:rPr>
        <w:tab/>
      </w:r>
      <w:r>
        <w:rPr>
          <w:rFonts w:ascii="Arial" w:hAnsi="Arial"/>
          <w:sz w:val="22"/>
          <w:u w:val="single"/>
        </w:rPr>
        <w:tab/>
      </w:r>
      <w:r>
        <w:rPr>
          <w:rFonts w:ascii="Arial" w:hAnsi="Arial"/>
          <w:sz w:val="22"/>
          <w:u w:val="single"/>
        </w:rPr>
        <w:tab/>
      </w:r>
      <w:r>
        <w:rPr>
          <w:rFonts w:ascii="Arial" w:hAnsi="Arial"/>
          <w:sz w:val="22"/>
          <w:u w:val="single"/>
        </w:rPr>
        <w:tab/>
      </w:r>
      <w:r>
        <w:rPr>
          <w:rFonts w:ascii="Arial" w:hAnsi="Arial"/>
          <w:sz w:val="22"/>
          <w:u w:val="single"/>
        </w:rPr>
        <w:tab/>
      </w:r>
      <w:r>
        <w:rPr>
          <w:rFonts w:ascii="Arial" w:hAnsi="Arial"/>
          <w:sz w:val="22"/>
          <w:u w:val="single"/>
        </w:rPr>
        <w:tab/>
      </w:r>
      <w:r>
        <w:rPr>
          <w:rFonts w:ascii="Arial" w:hAnsi="Arial"/>
          <w:sz w:val="22"/>
          <w:u w:val="single"/>
        </w:rPr>
        <w:tab/>
      </w:r>
      <w:r>
        <w:rPr>
          <w:rFonts w:ascii="Arial" w:hAnsi="Arial"/>
          <w:sz w:val="22"/>
          <w:u w:val="single"/>
        </w:rPr>
        <w:tab/>
      </w:r>
      <w:r>
        <w:rPr>
          <w:rFonts w:ascii="Arial" w:hAnsi="Arial"/>
          <w:sz w:val="22"/>
          <w:u w:val="single"/>
        </w:rPr>
        <w:tab/>
      </w:r>
      <w:r>
        <w:rPr>
          <w:rFonts w:ascii="Arial" w:hAnsi="Arial"/>
          <w:sz w:val="22"/>
          <w:u w:val="single"/>
        </w:rPr>
        <w:tab/>
      </w:r>
    </w:p>
    <w:p w14:paraId="3EC9C475" w14:textId="77777777" w:rsidR="00036BB8" w:rsidRDefault="00036BB8" w:rsidP="00036BB8">
      <w:pPr>
        <w:rPr>
          <w:rFonts w:ascii="Arial" w:hAnsi="Arial"/>
          <w:sz w:val="22"/>
        </w:rPr>
      </w:pPr>
    </w:p>
    <w:p w14:paraId="3EC9C476" w14:textId="77777777" w:rsidR="00036BB8" w:rsidRDefault="00036BB8" w:rsidP="00F14723">
      <w:pPr>
        <w:numPr>
          <w:ilvl w:val="2"/>
          <w:numId w:val="5"/>
        </w:numPr>
        <w:tabs>
          <w:tab w:val="clear" w:pos="2340"/>
          <w:tab w:val="num" w:pos="1080"/>
        </w:tabs>
        <w:ind w:left="1080"/>
        <w:rPr>
          <w:rFonts w:ascii="Arial" w:hAnsi="Arial"/>
          <w:sz w:val="22"/>
        </w:rPr>
      </w:pPr>
      <w:r>
        <w:rPr>
          <w:rFonts w:ascii="Arial" w:hAnsi="Arial"/>
          <w:sz w:val="22"/>
        </w:rPr>
        <w:t xml:space="preserve">Model the product in the Gizmo. Use the model to fill in the equation below. Turn on </w:t>
      </w:r>
      <w:r>
        <w:rPr>
          <w:rFonts w:ascii="Arial" w:hAnsi="Arial"/>
          <w:b/>
          <w:sz w:val="22"/>
        </w:rPr>
        <w:t xml:space="preserve">Show calculation </w:t>
      </w:r>
      <w:r>
        <w:rPr>
          <w:rFonts w:ascii="Arial" w:hAnsi="Arial"/>
          <w:sz w:val="22"/>
        </w:rPr>
        <w:t>to check your answer.</w:t>
      </w:r>
    </w:p>
    <w:p w14:paraId="3EC9C477" w14:textId="272E008A" w:rsidR="00036BB8" w:rsidRDefault="00467C41" w:rsidP="00036BB8">
      <w:pPr>
        <w:ind w:left="720"/>
        <w:rPr>
          <w:rFonts w:ascii="Arial" w:hAnsi="Arial"/>
          <w:sz w:val="22"/>
        </w:rPr>
      </w:pPr>
      <w:r>
        <w:rPr>
          <w:rFonts w:ascii="Arial" w:hAnsi="Arial"/>
          <w:noProof/>
          <w:sz w:val="22"/>
        </w:rPr>
        <mc:AlternateContent>
          <mc:Choice Requires="wpg">
            <w:drawing>
              <wp:anchor distT="0" distB="0" distL="114300" distR="114300" simplePos="0" relativeHeight="251673088" behindDoc="0" locked="0" layoutInCell="1" allowOverlap="1" wp14:anchorId="3EC9C50E" wp14:editId="5AB9B97A">
                <wp:simplePos x="0" y="0"/>
                <wp:positionH relativeFrom="column">
                  <wp:posOffset>3370580</wp:posOffset>
                </wp:positionH>
                <wp:positionV relativeFrom="paragraph">
                  <wp:posOffset>102235</wp:posOffset>
                </wp:positionV>
                <wp:extent cx="532765" cy="536575"/>
                <wp:effectExtent l="0" t="0" r="19685" b="15875"/>
                <wp:wrapNone/>
                <wp:docPr id="36" name="Group 16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2765" cy="536575"/>
                          <a:chOff x="6718" y="9980"/>
                          <a:chExt cx="839" cy="845"/>
                        </a:xfrm>
                      </wpg:grpSpPr>
                      <wps:wsp>
                        <wps:cNvPr id="37" name="Line 1387"/>
                        <wps:cNvCnPr/>
                        <wps:spPr bwMode="auto">
                          <a:xfrm>
                            <a:off x="6718" y="10407"/>
                            <a:ext cx="83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Rectangle 1388"/>
                        <wps:cNvSpPr>
                          <a:spLocks noChangeArrowheads="1"/>
                        </wps:cNvSpPr>
                        <wps:spPr bwMode="auto">
                          <a:xfrm>
                            <a:off x="6758" y="9980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Rectangle 1389"/>
                        <wps:cNvSpPr>
                          <a:spLocks noChangeArrowheads="1"/>
                        </wps:cNvSpPr>
                        <wps:spPr bwMode="auto">
                          <a:xfrm>
                            <a:off x="6758" y="10450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1849BD2" id="Group 1615" o:spid="_x0000_s1026" style="position:absolute;margin-left:265.4pt;margin-top:8.05pt;width:41.95pt;height:42.25pt;z-index:251673088" coordorigin="6718,9980" coordsize="839,8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">
                <v:line id="Line 1387" o:spid="_x0000_s1027" style="position:absolute;visibility:visible;mso-wrap-style:square" from="6718,10407" to="7557,104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"/>
                <v:rect id="Rectangle 1388" o:spid="_x0000_s1028" style="position:absolute;left:6758;top:9980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" strokecolor="#333">
                  <v:stroke dashstyle="dash"/>
                </v:rect>
                <v:rect id="Rectangle 1389" o:spid="_x0000_s1029" style="position:absolute;left:6758;top:10450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" strokecolor="#333">
                  <v:stroke dashstyle="dash"/>
                </v:rect>
              </v:group>
            </w:pict>
          </mc:Fallback>
        </mc:AlternateContent>
      </w:r>
      <w:r w:rsidR="00B11C1B">
        <w:rPr>
          <w:rFonts w:ascii="Arial" w:hAnsi="Arial"/>
          <w:noProof/>
          <w:sz w:val="22"/>
        </w:rPr>
        <mc:AlternateContent>
          <mc:Choice Requires="wpg">
            <w:drawing>
              <wp:anchor distT="0" distB="0" distL="114300" distR="114300" simplePos="0" relativeHeight="251672064" behindDoc="0" locked="0" layoutInCell="1" allowOverlap="1" wp14:anchorId="3EC9C50C" wp14:editId="220D70DD">
                <wp:simplePos x="0" y="0"/>
                <wp:positionH relativeFrom="column">
                  <wp:posOffset>2618105</wp:posOffset>
                </wp:positionH>
                <wp:positionV relativeFrom="paragraph">
                  <wp:posOffset>97155</wp:posOffset>
                </wp:positionV>
                <wp:extent cx="532765" cy="509270"/>
                <wp:effectExtent l="0" t="0" r="19685" b="5080"/>
                <wp:wrapNone/>
                <wp:docPr id="40" name="Group 16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2765" cy="509270"/>
                          <a:chOff x="5533" y="9987"/>
                          <a:chExt cx="839" cy="802"/>
                        </a:xfrm>
                      </wpg:grpSpPr>
                      <wpg:grpSp>
                        <wpg:cNvPr id="41" name="Group 1548"/>
                        <wpg:cNvGrpSpPr>
                          <a:grpSpLocks/>
                        </wpg:cNvGrpSpPr>
                        <wpg:grpSpPr bwMode="auto">
                          <a:xfrm>
                            <a:off x="5533" y="9987"/>
                            <a:ext cx="839" cy="427"/>
                            <a:chOff x="4813" y="10009"/>
                            <a:chExt cx="839" cy="427"/>
                          </a:xfrm>
                        </wpg:grpSpPr>
                        <wps:wsp>
                          <wps:cNvPr id="42" name="Line 1383"/>
                          <wps:cNvCnPr/>
                          <wps:spPr bwMode="auto">
                            <a:xfrm>
                              <a:off x="4813" y="10436"/>
                              <a:ext cx="83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" name="Rectangle 1384"/>
                          <wps:cNvSpPr>
                            <a:spLocks noChangeArrowheads="1"/>
                          </wps:cNvSpPr>
                          <wps:spPr bwMode="auto">
                            <a:xfrm>
                              <a:off x="4853" y="10009"/>
                              <a:ext cx="765" cy="37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333333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5" name="Text Box 1385"/>
                        <wps:cNvSpPr txBox="1">
                          <a:spLocks noChangeArrowheads="1"/>
                        </wps:cNvSpPr>
                        <wps:spPr bwMode="auto">
                          <a:xfrm>
                            <a:off x="5715" y="10324"/>
                            <a:ext cx="54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C9C541" w14:textId="77777777" w:rsidR="00874AEA" w:rsidRPr="00C074B9" w:rsidRDefault="00874AEA" w:rsidP="00001D96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EC9C50C" id="_x0000_s1060" style="position:absolute;left:0;text-align:left;margin-left:206.15pt;margin-top:7.65pt;width:41.95pt;height:40.1pt;z-index:251672064" coordorigin="5533,9987" coordsize="839,8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">
                <v:group id="Group 1548" o:spid="_x0000_s1061" style="position:absolute;left:5533;top:9987;width:839;height:427" coordorigin="4813,10009" coordsize="839,4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<v:line id="Line 1383" o:spid="_x0000_s1062" style="position:absolute;visibility:visible;mso-wrap-style:square" from="4813,10436" to="5652,104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B95xgAAANs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vA8gb8v8QfIxS8AAAD//wMAUEsBAi0AFAAGAAgAAAAhANvh9svuAAAAhQEAABMAAAAAAAAA&#10;AAAAAAAAAAAAAFtDb250ZW50X1R5cGVzXS54bWxQSwECLQAUAAYACAAAACEAWvQsW78AAAAVAQAA&#10;CwAAAAAAAAAAAAAAAAAfAQAAX3JlbHMvLnJlbHNQSwECLQAUAAYACAAAACEANwwfecYAAADbAAAA&#10;DwAAAAAAAAAAAAAAAAAHAgAAZHJzL2Rvd25yZXYueG1sUEsFBgAAAAADAAMAtwAAAPoCAAAAAA==&#10;"/>
                  <v:rect id="Rectangle 1384" o:spid="_x0000_s1063" style="position:absolute;left:4853;top:10009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" strokecolor="#333">
                    <v:stroke dashstyle="dash"/>
                  </v:rect>
                </v:group>
                <v:shape id="Text Box 1385" o:spid="_x0000_s1064" type="#_x0000_t202" style="position:absolute;left:5715;top:10324;width:54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Fl8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bDKoXrl/gD5PYfAAD//wMAUEsBAi0AFAAGAAgAAAAhANvh9svuAAAAhQEAABMAAAAAAAAAAAAA&#10;AAAAAAAAAFtDb250ZW50X1R5cGVzXS54bWxQSwECLQAUAAYACAAAACEAWvQsW78AAAAVAQAACwAA&#10;AAAAAAAAAAAAAAAfAQAAX3JlbHMvLnJlbHNQSwECLQAUAAYACAAAACEAX0RZfMMAAADbAAAADwAA&#10;AAAAAAAAAAAAAAAHAgAAZHJzL2Rvd25yZXYueG1sUEsFBgAAAAADAAMAtwAAAPcCAAAAAA==&#10;" filled="f" stroked="f">
                  <v:textbox>
                    <w:txbxContent>
                      <w:p w14:paraId="3EC9C541" w14:textId="77777777" w:rsidR="00874AEA" w:rsidRPr="00C074B9" w:rsidRDefault="00874AEA" w:rsidP="00001D96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6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3EC9C478" w14:textId="03AF9B23" w:rsidR="00036BB8" w:rsidRDefault="00001D96" w:rsidP="00001D96">
      <w:pPr>
        <w:tabs>
          <w:tab w:val="left" w:pos="4320"/>
        </w:tabs>
        <w:ind w:left="2880" w:firstLine="720"/>
        <w:rPr>
          <w:rFonts w:ascii="Arial" w:hAnsi="Arial"/>
          <w:sz w:val="22"/>
        </w:rPr>
      </w:pPr>
      <w:r w:rsidRPr="00F14723">
        <w:rPr>
          <w:rFonts w:ascii="Arial" w:hAnsi="Arial"/>
          <w:position w:val="-22"/>
          <w:sz w:val="22"/>
        </w:rPr>
        <w:object w:dxaOrig="240" w:dyaOrig="580" w14:anchorId="3EC9C510">
          <v:shape id="_x0000_i1071" type="#_x0000_t75" style="width:14.25pt;height:28.5pt" o:ole="">
            <v:imagedata r:id="rId96" o:title=""/>
          </v:shape>
          <o:OLEObject Type="Embed" ProgID="Equation.3" ShapeID="_x0000_i1071" DrawAspect="Content" ObjectID="_1632036718" r:id="rId100"/>
        </w:object>
      </w:r>
      <w:r>
        <w:rPr>
          <w:rFonts w:ascii="Arial" w:hAnsi="Arial"/>
          <w:sz w:val="22"/>
        </w:rPr>
        <w:t xml:space="preserve"> </w:t>
      </w:r>
      <w:r>
        <w:rPr>
          <w:rFonts w:ascii="Arial" w:hAnsi="Arial"/>
          <w:sz w:val="22"/>
        </w:rPr>
        <w:sym w:font="Symbol" w:char="F0B7"/>
      </w:r>
      <w:r>
        <w:rPr>
          <w:rFonts w:ascii="Arial" w:hAnsi="Arial"/>
          <w:sz w:val="22"/>
        </w:rPr>
        <w:t xml:space="preserve">                 = </w:t>
      </w:r>
      <w:r w:rsidR="00771A02">
        <w:rPr>
          <w:rFonts w:ascii="Arial" w:hAnsi="Arial"/>
          <w:sz w:val="22"/>
        </w:rPr>
        <w:t xml:space="preserve">              </w:t>
      </w:r>
      <w:r w:rsidR="00986E63">
        <w:rPr>
          <w:rFonts w:ascii="Arial" w:hAnsi="Arial"/>
          <w:sz w:val="22"/>
        </w:rPr>
        <w:t xml:space="preserve"> </w:t>
      </w:r>
      <w:r w:rsidR="00771A02">
        <w:rPr>
          <w:rFonts w:ascii="Arial" w:hAnsi="Arial"/>
          <w:sz w:val="22"/>
        </w:rPr>
        <w:t xml:space="preserve"> = </w:t>
      </w:r>
      <w:r w:rsidRPr="00F14723">
        <w:rPr>
          <w:rFonts w:ascii="Arial" w:hAnsi="Arial"/>
          <w:position w:val="-22"/>
          <w:sz w:val="22"/>
        </w:rPr>
        <w:object w:dxaOrig="240" w:dyaOrig="580" w14:anchorId="3EC9C511">
          <v:shape id="_x0000_i1072" type="#_x0000_t75" style="width:14.25pt;height:28.5pt" o:ole="">
            <v:imagedata r:id="rId98" o:title=""/>
          </v:shape>
          <o:OLEObject Type="Embed" ProgID="Equation.3" ShapeID="_x0000_i1072" DrawAspect="Content" ObjectID="_1632036719" r:id="rId101"/>
        </w:object>
      </w:r>
    </w:p>
    <w:p w14:paraId="3EC9C479" w14:textId="77777777" w:rsidR="00F14723" w:rsidRDefault="00F14723" w:rsidP="00F14723">
      <w:pPr>
        <w:rPr>
          <w:rFonts w:ascii="Arial" w:hAnsi="Arial"/>
          <w:sz w:val="22"/>
        </w:rPr>
      </w:pPr>
    </w:p>
    <w:p w14:paraId="3EC9C47A" w14:textId="77777777" w:rsidR="00F6409F" w:rsidRDefault="00F6409F" w:rsidP="00771A02">
      <w:pPr>
        <w:rPr>
          <w:rFonts w:ascii="Arial" w:hAnsi="Arial"/>
          <w:sz w:val="22"/>
        </w:rPr>
      </w:pPr>
    </w:p>
    <w:p w14:paraId="3EC9C47B" w14:textId="77777777" w:rsidR="00DE4B93" w:rsidRDefault="00DE4B93" w:rsidP="00771A02">
      <w:pPr>
        <w:rPr>
          <w:rFonts w:ascii="Arial" w:hAnsi="Arial"/>
          <w:sz w:val="22"/>
        </w:rPr>
      </w:pPr>
    </w:p>
    <w:p w14:paraId="3EC9C47C" w14:textId="77777777" w:rsidR="002434B3" w:rsidRDefault="00771A02" w:rsidP="001B43E5">
      <w:pPr>
        <w:numPr>
          <w:ilvl w:val="0"/>
          <w:numId w:val="5"/>
        </w:numPr>
        <w:tabs>
          <w:tab w:val="clear" w:pos="1080"/>
          <w:tab w:val="num" w:pos="360"/>
        </w:tabs>
        <w:ind w:left="360"/>
        <w:rPr>
          <w:rFonts w:ascii="Arial" w:hAnsi="Arial"/>
          <w:sz w:val="22"/>
        </w:rPr>
      </w:pPr>
      <w:r>
        <w:rPr>
          <w:rFonts w:ascii="Arial" w:hAnsi="Arial"/>
          <w:sz w:val="22"/>
        </w:rPr>
        <w:t>Fill in the blanks</w:t>
      </w:r>
      <w:r w:rsidR="00567D10">
        <w:rPr>
          <w:rFonts w:ascii="Arial" w:hAnsi="Arial"/>
          <w:sz w:val="22"/>
        </w:rPr>
        <w:t>. Then check your answers in the Gizmo.</w:t>
      </w:r>
      <w:r w:rsidR="00D129C3">
        <w:rPr>
          <w:rFonts w:ascii="Arial" w:hAnsi="Arial"/>
          <w:sz w:val="22"/>
        </w:rPr>
        <w:t xml:space="preserve"> (Note: The last </w:t>
      </w:r>
      <w:r w:rsidR="00986E63">
        <w:rPr>
          <w:rFonts w:ascii="Arial" w:hAnsi="Arial"/>
          <w:sz w:val="22"/>
        </w:rPr>
        <w:t xml:space="preserve">two </w:t>
      </w:r>
      <w:r w:rsidR="00D129C3">
        <w:rPr>
          <w:rFonts w:ascii="Arial" w:hAnsi="Arial"/>
          <w:sz w:val="22"/>
        </w:rPr>
        <w:t>problem</w:t>
      </w:r>
      <w:r w:rsidR="00986E63">
        <w:rPr>
          <w:rFonts w:ascii="Arial" w:hAnsi="Arial"/>
          <w:sz w:val="22"/>
        </w:rPr>
        <w:t xml:space="preserve">s </w:t>
      </w:r>
      <w:r w:rsidR="00D129C3">
        <w:rPr>
          <w:rFonts w:ascii="Arial" w:hAnsi="Arial"/>
          <w:sz w:val="22"/>
        </w:rPr>
        <w:t>cannot be modeled in the Gizmo.)</w:t>
      </w:r>
    </w:p>
    <w:p w14:paraId="3EC9C47D" w14:textId="77777777" w:rsidR="002434B3" w:rsidRDefault="002434B3" w:rsidP="002434B3">
      <w:pPr>
        <w:rPr>
          <w:rFonts w:ascii="Arial" w:hAnsi="Arial"/>
          <w:sz w:val="22"/>
        </w:rPr>
      </w:pPr>
    </w:p>
    <w:p w14:paraId="3EC9C47E" w14:textId="5283D593" w:rsidR="00F87FCF" w:rsidRDefault="00300867" w:rsidP="004319FD">
      <w:pPr>
        <w:ind w:left="36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/>
          <w:noProof/>
          <w:sz w:val="22"/>
        </w:rPr>
        <mc:AlternateContent>
          <mc:Choice Requires="wpg">
            <w:drawing>
              <wp:anchor distT="0" distB="0" distL="114300" distR="114300" simplePos="0" relativeHeight="251641344" behindDoc="0" locked="0" layoutInCell="1" allowOverlap="1" wp14:anchorId="3EC9C516" wp14:editId="78AF8534">
                <wp:simplePos x="0" y="0"/>
                <wp:positionH relativeFrom="column">
                  <wp:posOffset>2922905</wp:posOffset>
                </wp:positionH>
                <wp:positionV relativeFrom="paragraph">
                  <wp:posOffset>97155</wp:posOffset>
                </wp:positionV>
                <wp:extent cx="532765" cy="528320"/>
                <wp:effectExtent l="0" t="0" r="19685" b="5080"/>
                <wp:wrapNone/>
                <wp:docPr id="23" name="Group 15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2765" cy="528320"/>
                          <a:chOff x="6223" y="12360"/>
                          <a:chExt cx="839" cy="832"/>
                        </a:xfrm>
                      </wpg:grpSpPr>
                      <wpg:grpSp>
                        <wpg:cNvPr id="24" name="Group 1560"/>
                        <wpg:cNvGrpSpPr>
                          <a:grpSpLocks/>
                        </wpg:cNvGrpSpPr>
                        <wpg:grpSpPr bwMode="auto">
                          <a:xfrm>
                            <a:off x="6223" y="12360"/>
                            <a:ext cx="839" cy="427"/>
                            <a:chOff x="6223" y="12360"/>
                            <a:chExt cx="839" cy="427"/>
                          </a:xfrm>
                        </wpg:grpSpPr>
                        <wps:wsp>
                          <wps:cNvPr id="25" name="Line 1392"/>
                          <wps:cNvCnPr/>
                          <wps:spPr bwMode="auto">
                            <a:xfrm>
                              <a:off x="6223" y="12787"/>
                              <a:ext cx="83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Rectangle 1393"/>
                          <wps:cNvSpPr>
                            <a:spLocks noChangeArrowheads="1"/>
                          </wps:cNvSpPr>
                          <wps:spPr bwMode="auto">
                            <a:xfrm>
                              <a:off x="6263" y="12360"/>
                              <a:ext cx="765" cy="37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333333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7" name="Text Box 1394"/>
                        <wps:cNvSpPr txBox="1">
                          <a:spLocks noChangeArrowheads="1"/>
                        </wps:cNvSpPr>
                        <wps:spPr bwMode="auto">
                          <a:xfrm>
                            <a:off x="6405" y="12727"/>
                            <a:ext cx="54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C9C542" w14:textId="77777777" w:rsidR="00874AEA" w:rsidRPr="00C074B9" w:rsidRDefault="00B77C0D" w:rsidP="00001D96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EC9C516" id="Group 1570" o:spid="_x0000_s1065" style="position:absolute;left:0;text-align:left;margin-left:230.15pt;margin-top:7.65pt;width:41.95pt;height:41.6pt;z-index:251641344" coordorigin="6223,12360" coordsize="839,8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">
                <v:group id="Group 1560" o:spid="_x0000_s1066" style="position:absolute;left:6223;top:12360;width:839;height:427" coordorigin="6223,12360" coordsize="839,4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<v:line id="Line 1392" o:spid="_x0000_s1067" style="position:absolute;visibility:visible;mso-wrap-style:square" from="6223,12787" to="7062,127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mKtxgAAANs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ZTpircYAAADbAAAA&#10;DwAAAAAAAAAAAAAAAAAHAgAAZHJzL2Rvd25yZXYueG1sUEsFBgAAAAADAAMAtwAAAPoCAAAAAA==&#10;"/>
                  <v:rect id="Rectangle 1393" o:spid="_x0000_s1068" style="position:absolute;left:6263;top:12360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" strokecolor="#333">
                    <v:stroke dashstyle="dash"/>
                  </v:rect>
                </v:group>
                <v:shape id="Text Box 1394" o:spid="_x0000_s1069" type="#_x0000_t202" style="position:absolute;left:6405;top:12727;width:54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Ycw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8Qx/X+IPkNkvAAAA//8DAFBLAQItABQABgAIAAAAIQDb4fbL7gAAAIUBAAATAAAAAAAAAAAA&#10;AAAAAAAAAABbQ29udGVudF9UeXBlc10ueG1sUEsBAi0AFAAGAAgAAAAhAFr0LFu/AAAAFQEAAAsA&#10;AAAAAAAAAAAAAAAAHwEAAF9yZWxzLy5yZWxzUEsBAi0AFAAGAAgAAAAhAB0FhzDEAAAA2wAAAA8A&#10;AAAAAAAAAAAAAAAABwIAAGRycy9kb3ducmV2LnhtbFBLBQYAAAAAAwADALcAAAD4AgAAAAA=&#10;" filled="f" stroked="f">
                  <v:textbox>
                    <w:txbxContent>
                      <w:p w14:paraId="3EC9C542" w14:textId="77777777" w:rsidR="00874AEA" w:rsidRPr="00C074B9" w:rsidRDefault="00B77C0D" w:rsidP="00001D96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76A1B">
        <w:rPr>
          <w:rFonts w:ascii="Arial" w:hAnsi="Arial"/>
          <w:noProof/>
          <w:sz w:val="22"/>
        </w:rPr>
        <mc:AlternateContent>
          <mc:Choice Requires="wpg">
            <w:drawing>
              <wp:anchor distT="0" distB="0" distL="114300" distR="114300" simplePos="0" relativeHeight="251686400" behindDoc="0" locked="0" layoutInCell="1" allowOverlap="1" wp14:anchorId="3EC9C512" wp14:editId="00962191">
                <wp:simplePos x="0" y="0"/>
                <wp:positionH relativeFrom="column">
                  <wp:posOffset>4856480</wp:posOffset>
                </wp:positionH>
                <wp:positionV relativeFrom="paragraph">
                  <wp:posOffset>93980</wp:posOffset>
                </wp:positionV>
                <wp:extent cx="532765" cy="536575"/>
                <wp:effectExtent l="0" t="0" r="19685" b="15875"/>
                <wp:wrapNone/>
                <wp:docPr id="32" name="Group 16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2765" cy="536575"/>
                          <a:chOff x="9148" y="12333"/>
                          <a:chExt cx="839" cy="845"/>
                        </a:xfrm>
                      </wpg:grpSpPr>
                      <wps:wsp>
                        <wps:cNvPr id="33" name="Line 1574"/>
                        <wps:cNvCnPr/>
                        <wps:spPr bwMode="auto">
                          <a:xfrm>
                            <a:off x="9148" y="12760"/>
                            <a:ext cx="83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Rectangle 1575"/>
                        <wps:cNvSpPr>
                          <a:spLocks noChangeArrowheads="1"/>
                        </wps:cNvSpPr>
                        <wps:spPr bwMode="auto">
                          <a:xfrm>
                            <a:off x="9188" y="12333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Rectangle 1576"/>
                        <wps:cNvSpPr>
                          <a:spLocks noChangeArrowheads="1"/>
                        </wps:cNvSpPr>
                        <wps:spPr bwMode="auto">
                          <a:xfrm>
                            <a:off x="9188" y="12803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0F36ADD" id="Group 1619" o:spid="_x0000_s1026" style="position:absolute;margin-left:382.4pt;margin-top:7.4pt;width:41.95pt;height:42.25pt;z-index:251686400" coordorigin="9148,12333" coordsize="839,8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">
                <v:line id="Line 1574" o:spid="_x0000_s1027" style="position:absolute;visibility:visible;mso-wrap-style:square" from="9148,12760" to="9987,12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"/>
                <v:rect id="Rectangle 1575" o:spid="_x0000_s1028" style="position:absolute;left:9188;top:12333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" strokecolor="#333">
                  <v:stroke dashstyle="dash"/>
                </v:rect>
                <v:rect id="Rectangle 1576" o:spid="_x0000_s1029" style="position:absolute;left:9188;top:12803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" strokecolor="#333">
                  <v:stroke dashstyle="dash"/>
                </v:rect>
              </v:group>
            </w:pict>
          </mc:Fallback>
        </mc:AlternateContent>
      </w:r>
      <w:r w:rsidR="009B1FFC">
        <w:rPr>
          <w:rFonts w:ascii="Arial" w:hAnsi="Arial"/>
          <w:noProof/>
          <w:sz w:val="22"/>
        </w:rPr>
        <mc:AlternateContent>
          <mc:Choice Requires="wpg">
            <w:drawing>
              <wp:anchor distT="0" distB="0" distL="114300" distR="114300" simplePos="0" relativeHeight="251682304" behindDoc="0" locked="0" layoutInCell="1" allowOverlap="1" wp14:anchorId="3EC9C514" wp14:editId="1A926CF4">
                <wp:simplePos x="0" y="0"/>
                <wp:positionH relativeFrom="column">
                  <wp:posOffset>1017905</wp:posOffset>
                </wp:positionH>
                <wp:positionV relativeFrom="paragraph">
                  <wp:posOffset>93980</wp:posOffset>
                </wp:positionV>
                <wp:extent cx="532765" cy="536575"/>
                <wp:effectExtent l="0" t="0" r="19685" b="15875"/>
                <wp:wrapNone/>
                <wp:docPr id="28" name="Group 16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2765" cy="536575"/>
                          <a:chOff x="2983" y="12333"/>
                          <a:chExt cx="839" cy="845"/>
                        </a:xfrm>
                      </wpg:grpSpPr>
                      <wps:wsp>
                        <wps:cNvPr id="29" name="Line 1080"/>
                        <wps:cNvCnPr/>
                        <wps:spPr bwMode="auto">
                          <a:xfrm>
                            <a:off x="2983" y="12760"/>
                            <a:ext cx="83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Rectangle 1081"/>
                        <wps:cNvSpPr>
                          <a:spLocks noChangeArrowheads="1"/>
                        </wps:cNvSpPr>
                        <wps:spPr bwMode="auto">
                          <a:xfrm>
                            <a:off x="3023" y="12333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Rectangle 1082"/>
                        <wps:cNvSpPr>
                          <a:spLocks noChangeArrowheads="1"/>
                        </wps:cNvSpPr>
                        <wps:spPr bwMode="auto">
                          <a:xfrm>
                            <a:off x="3023" y="12803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8115ABA" id="Group 1618" o:spid="_x0000_s1026" style="position:absolute;margin-left:80.15pt;margin-top:7.4pt;width:41.95pt;height:42.25pt;z-index:251682304" coordorigin="2983,12333" coordsize="839,8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">
                <v:line id="Line 1080" o:spid="_x0000_s1027" style="position:absolute;visibility:visible;mso-wrap-style:square" from="2983,12760" to="3822,12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"/>
                <v:rect id="Rectangle 1081" o:spid="_x0000_s1028" style="position:absolute;left:3023;top:12333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" strokecolor="#333">
                  <v:stroke dashstyle="dash"/>
                </v:rect>
                <v:rect id="Rectangle 1082" o:spid="_x0000_s1029" style="position:absolute;left:3023;top:12803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" strokecolor="#333">
                  <v:stroke dashstyle="dash"/>
                </v:rect>
              </v:group>
            </w:pict>
          </mc:Fallback>
        </mc:AlternateContent>
      </w:r>
    </w:p>
    <w:p w14:paraId="3EC9C47F" w14:textId="77777777" w:rsidR="00986E63" w:rsidRDefault="00986E63" w:rsidP="00E67C9B">
      <w:pPr>
        <w:numPr>
          <w:ilvl w:val="0"/>
          <w:numId w:val="7"/>
        </w:numPr>
        <w:rPr>
          <w:rFonts w:ascii="Arial" w:hAnsi="Arial"/>
          <w:sz w:val="22"/>
        </w:rPr>
        <w:sectPr w:rsidR="00986E63" w:rsidSect="004B3F41">
          <w:type w:val="continuous"/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14:paraId="3EC9C480" w14:textId="6A40815B" w:rsidR="00986E63" w:rsidRPr="00986E63" w:rsidRDefault="003F1C1A" w:rsidP="00986E63">
      <w:pPr>
        <w:numPr>
          <w:ilvl w:val="0"/>
          <w:numId w:val="7"/>
        </w:numPr>
        <w:rPr>
          <w:rFonts w:ascii="Arial" w:hAnsi="Arial" w:cs="Arial"/>
          <w:sz w:val="22"/>
          <w:szCs w:val="22"/>
        </w:rPr>
      </w:pPr>
      <w:r w:rsidRPr="00F85C4A">
        <w:rPr>
          <w:rFonts w:ascii="Arial" w:hAnsi="Arial"/>
          <w:position w:val="-22"/>
          <w:sz w:val="22"/>
        </w:rPr>
        <w:object w:dxaOrig="240" w:dyaOrig="580" w14:anchorId="3EC9C518">
          <v:shape id="_x0000_i1073" type="#_x0000_t75" style="width:14.25pt;height:28.5pt" o:ole="">
            <v:imagedata r:id="rId102" o:title=""/>
          </v:shape>
          <o:OLEObject Type="Embed" ProgID="Equation.3" ShapeID="_x0000_i1073" DrawAspect="Content" ObjectID="_1632036720" r:id="rId103"/>
        </w:object>
      </w:r>
      <w:r w:rsidR="00F85C4A">
        <w:rPr>
          <w:rFonts w:ascii="Arial" w:hAnsi="Arial"/>
          <w:sz w:val="22"/>
        </w:rPr>
        <w:t xml:space="preserve"> </w:t>
      </w:r>
      <w:r w:rsidR="00F85C4A">
        <w:rPr>
          <w:rFonts w:ascii="Arial" w:hAnsi="Arial"/>
          <w:sz w:val="22"/>
        </w:rPr>
        <w:sym w:font="Symbol" w:char="F0B7"/>
      </w:r>
      <w:r w:rsidR="00F85C4A">
        <w:rPr>
          <w:rFonts w:ascii="Arial" w:hAnsi="Arial"/>
          <w:sz w:val="22"/>
        </w:rPr>
        <w:t xml:space="preserve">            </w:t>
      </w:r>
      <w:r w:rsidR="00E37287">
        <w:rPr>
          <w:rFonts w:ascii="Arial" w:hAnsi="Arial"/>
          <w:sz w:val="22"/>
        </w:rPr>
        <w:t xml:space="preserve">    = </w:t>
      </w:r>
      <w:r w:rsidR="00E37287" w:rsidRPr="00F85C4A">
        <w:rPr>
          <w:rFonts w:ascii="Arial" w:hAnsi="Arial"/>
          <w:position w:val="-22"/>
          <w:sz w:val="22"/>
        </w:rPr>
        <w:object w:dxaOrig="360" w:dyaOrig="580" w14:anchorId="3EC9C519">
          <v:shape id="_x0000_i1074" type="#_x0000_t75" style="width:21.75pt;height:28.5pt" o:ole="">
            <v:imagedata r:id="rId104" o:title=""/>
          </v:shape>
          <o:OLEObject Type="Embed" ProgID="Equation.3" ShapeID="_x0000_i1074" DrawAspect="Content" ObjectID="_1632036721" r:id="rId105"/>
        </w:object>
      </w:r>
    </w:p>
    <w:p w14:paraId="3EC9C481" w14:textId="5307F414" w:rsidR="00986E63" w:rsidRDefault="00986E63" w:rsidP="00986E63">
      <w:pPr>
        <w:ind w:left="720"/>
        <w:rPr>
          <w:rFonts w:ascii="Arial" w:hAnsi="Arial" w:cs="Arial"/>
          <w:sz w:val="22"/>
          <w:szCs w:val="22"/>
        </w:rPr>
      </w:pPr>
    </w:p>
    <w:p w14:paraId="3EC9C482" w14:textId="77777777" w:rsidR="00986E63" w:rsidRPr="00986E63" w:rsidRDefault="00B11C1B" w:rsidP="00986E63">
      <w:pPr>
        <w:ind w:left="720"/>
        <w:rPr>
          <w:rFonts w:ascii="Arial" w:hAnsi="Arial" w:cs="Arial"/>
          <w:sz w:val="22"/>
          <w:szCs w:val="22"/>
        </w:rPr>
      </w:pPr>
      <w:r>
        <w:rPr>
          <w:rFonts w:ascii="Arial" w:hAnsi="Arial"/>
          <w:noProof/>
          <w:sz w:val="22"/>
        </w:rPr>
        <mc:AlternateContent>
          <mc:Choice Requires="wpg">
            <w:drawing>
              <wp:anchor distT="0" distB="0" distL="114300" distR="114300" simplePos="0" relativeHeight="251687424" behindDoc="0" locked="0" layoutInCell="1" allowOverlap="1" wp14:anchorId="3EC9C51A" wp14:editId="7E6A85BC">
                <wp:simplePos x="0" y="0"/>
                <wp:positionH relativeFrom="column">
                  <wp:posOffset>1017905</wp:posOffset>
                </wp:positionH>
                <wp:positionV relativeFrom="paragraph">
                  <wp:posOffset>99695</wp:posOffset>
                </wp:positionV>
                <wp:extent cx="532765" cy="536575"/>
                <wp:effectExtent l="0" t="0" r="19685" b="15875"/>
                <wp:wrapNone/>
                <wp:docPr id="17" name="Group 16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2765" cy="536575"/>
                          <a:chOff x="2983" y="13428"/>
                          <a:chExt cx="839" cy="845"/>
                        </a:xfrm>
                      </wpg:grpSpPr>
                      <wps:wsp>
                        <wps:cNvPr id="20" name="Line 1557"/>
                        <wps:cNvCnPr/>
                        <wps:spPr bwMode="auto">
                          <a:xfrm>
                            <a:off x="2983" y="13855"/>
                            <a:ext cx="83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Rectangle 1558"/>
                        <wps:cNvSpPr>
                          <a:spLocks noChangeArrowheads="1"/>
                        </wps:cNvSpPr>
                        <wps:spPr bwMode="auto">
                          <a:xfrm>
                            <a:off x="3023" y="13428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Rectangle 1559"/>
                        <wps:cNvSpPr>
                          <a:spLocks noChangeArrowheads="1"/>
                        </wps:cNvSpPr>
                        <wps:spPr bwMode="auto">
                          <a:xfrm>
                            <a:off x="3023" y="13898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BAF254B" id="Group 1622" o:spid="_x0000_s1026" style="position:absolute;margin-left:80.15pt;margin-top:7.85pt;width:41.95pt;height:42.25pt;z-index:251687424" coordorigin="2983,13428" coordsize="839,8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">
                <v:line id="Line 1557" o:spid="_x0000_s1027" style="position:absolute;visibility:visible;mso-wrap-style:square" from="2983,13855" to="3822,138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"/>
                <v:rect id="Rectangle 1558" o:spid="_x0000_s1028" style="position:absolute;left:3023;top:13428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" strokecolor="#333">
                  <v:stroke dashstyle="dash"/>
                </v:rect>
                <v:rect id="Rectangle 1559" o:spid="_x0000_s1029" style="position:absolute;left:3023;top:13898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" strokecolor="#333">
                  <v:stroke dashstyle="dash"/>
                </v:rect>
              </v:group>
            </w:pict>
          </mc:Fallback>
        </mc:AlternateContent>
      </w:r>
    </w:p>
    <w:p w14:paraId="3EC9C483" w14:textId="226CA38A" w:rsidR="00986E63" w:rsidRPr="00986E63" w:rsidRDefault="00BE667C" w:rsidP="00E67C9B">
      <w:pPr>
        <w:numPr>
          <w:ilvl w:val="0"/>
          <w:numId w:val="7"/>
        </w:numPr>
        <w:rPr>
          <w:rFonts w:ascii="Arial" w:hAnsi="Arial" w:cs="Arial"/>
          <w:sz w:val="22"/>
          <w:szCs w:val="22"/>
        </w:rPr>
      </w:pPr>
      <w:r w:rsidRPr="00F85C4A">
        <w:rPr>
          <w:rFonts w:ascii="Arial" w:hAnsi="Arial"/>
          <w:position w:val="-22"/>
          <w:sz w:val="22"/>
        </w:rPr>
        <w:object w:dxaOrig="240" w:dyaOrig="580" w14:anchorId="3EC9C51C">
          <v:shape id="_x0000_i1075" type="#_x0000_t75" style="width:14.25pt;height:28.5pt" o:ole="">
            <v:imagedata r:id="rId106" o:title=""/>
          </v:shape>
          <o:OLEObject Type="Embed" ProgID="Equation.3" ShapeID="_x0000_i1075" DrawAspect="Content" ObjectID="_1632036722" r:id="rId107"/>
        </w:object>
      </w:r>
      <w:r w:rsidR="003F1C1A">
        <w:rPr>
          <w:rFonts w:ascii="Arial" w:hAnsi="Arial"/>
          <w:sz w:val="22"/>
        </w:rPr>
        <w:t xml:space="preserve"> </w:t>
      </w:r>
      <w:r w:rsidR="003F1C1A">
        <w:rPr>
          <w:rFonts w:ascii="Arial" w:hAnsi="Arial"/>
          <w:sz w:val="22"/>
        </w:rPr>
        <w:sym w:font="Symbol" w:char="F0B7"/>
      </w:r>
      <w:r w:rsidR="003F1C1A">
        <w:rPr>
          <w:rFonts w:ascii="Arial" w:hAnsi="Arial"/>
          <w:sz w:val="22"/>
        </w:rPr>
        <w:t xml:space="preserve">                </w:t>
      </w:r>
      <w:r w:rsidR="00D45C48">
        <w:rPr>
          <w:rFonts w:ascii="Arial" w:hAnsi="Arial"/>
          <w:sz w:val="22"/>
        </w:rPr>
        <w:t>=</w:t>
      </w:r>
      <w:r w:rsidR="003F1C1A">
        <w:rPr>
          <w:rFonts w:ascii="Arial" w:hAnsi="Arial"/>
          <w:sz w:val="22"/>
        </w:rPr>
        <w:t xml:space="preserve"> </w:t>
      </w:r>
      <w:r w:rsidRPr="00F85C4A">
        <w:rPr>
          <w:rFonts w:ascii="Arial" w:hAnsi="Arial"/>
          <w:position w:val="-22"/>
          <w:sz w:val="22"/>
        </w:rPr>
        <w:object w:dxaOrig="340" w:dyaOrig="580" w14:anchorId="3EC9C51D">
          <v:shape id="_x0000_i1076" type="#_x0000_t75" style="width:14.25pt;height:28.5pt" o:ole="">
            <v:imagedata r:id="rId108" o:title=""/>
          </v:shape>
          <o:OLEObject Type="Embed" ProgID="Equation.3" ShapeID="_x0000_i1076" DrawAspect="Content" ObjectID="_1632036723" r:id="rId109"/>
        </w:object>
      </w:r>
    </w:p>
    <w:p w14:paraId="3EC9C484" w14:textId="77777777" w:rsidR="00986E63" w:rsidRPr="00986E63" w:rsidRDefault="00717557" w:rsidP="00E37287">
      <w:pPr>
        <w:numPr>
          <w:ilvl w:val="0"/>
          <w:numId w:val="7"/>
        </w:numPr>
        <w:tabs>
          <w:tab w:val="clear" w:pos="1080"/>
          <w:tab w:val="num" w:pos="360"/>
        </w:tabs>
        <w:ind w:left="360"/>
        <w:rPr>
          <w:rFonts w:ascii="Arial" w:hAnsi="Arial" w:cs="Arial"/>
          <w:sz w:val="22"/>
          <w:szCs w:val="22"/>
        </w:rPr>
      </w:pPr>
      <w:r w:rsidRPr="00F85C4A">
        <w:rPr>
          <w:rFonts w:ascii="Arial" w:hAnsi="Arial"/>
          <w:position w:val="-22"/>
          <w:sz w:val="22"/>
        </w:rPr>
        <w:object w:dxaOrig="240" w:dyaOrig="580" w14:anchorId="3EC9C51E">
          <v:shape id="_x0000_i1077" type="#_x0000_t75" style="width:14.25pt;height:28.5pt" o:ole="">
            <v:imagedata r:id="rId110" o:title=""/>
          </v:shape>
          <o:OLEObject Type="Embed" ProgID="Equation.3" ShapeID="_x0000_i1077" DrawAspect="Content" ObjectID="_1632036724" r:id="rId111"/>
        </w:object>
      </w:r>
      <w:r w:rsidR="00904DC9">
        <w:rPr>
          <w:rFonts w:ascii="Arial" w:hAnsi="Arial"/>
          <w:sz w:val="22"/>
        </w:rPr>
        <w:t xml:space="preserve"> </w:t>
      </w:r>
      <w:r w:rsidR="00B77C0D">
        <w:rPr>
          <w:rFonts w:ascii="Arial" w:hAnsi="Arial"/>
          <w:sz w:val="22"/>
        </w:rPr>
        <w:sym w:font="Symbol" w:char="F0B7"/>
      </w:r>
      <w:r w:rsidR="00B77C0D">
        <w:rPr>
          <w:rFonts w:ascii="Arial" w:hAnsi="Arial"/>
          <w:sz w:val="22"/>
        </w:rPr>
        <w:t xml:space="preserve"> </w:t>
      </w:r>
      <w:r w:rsidR="00904DC9">
        <w:rPr>
          <w:rFonts w:ascii="Arial" w:hAnsi="Arial"/>
          <w:sz w:val="22"/>
        </w:rPr>
        <w:t xml:space="preserve">          </w:t>
      </w:r>
      <w:r w:rsidR="00B77C0D">
        <w:rPr>
          <w:rFonts w:ascii="Arial" w:hAnsi="Arial"/>
          <w:sz w:val="22"/>
        </w:rPr>
        <w:t xml:space="preserve">     = </w:t>
      </w:r>
      <w:r w:rsidRPr="00F85C4A">
        <w:rPr>
          <w:rFonts w:ascii="Arial" w:hAnsi="Arial"/>
          <w:position w:val="-22"/>
          <w:sz w:val="22"/>
        </w:rPr>
        <w:object w:dxaOrig="240" w:dyaOrig="580" w14:anchorId="3EC9C51F">
          <v:shape id="_x0000_i1078" type="#_x0000_t75" style="width:14.25pt;height:28.5pt" o:ole="">
            <v:imagedata r:id="rId112" o:title=""/>
          </v:shape>
          <o:OLEObject Type="Embed" ProgID="Equation.3" ShapeID="_x0000_i1078" DrawAspect="Content" ObjectID="_1632036725" r:id="rId113"/>
        </w:object>
      </w:r>
    </w:p>
    <w:p w14:paraId="3EC9C485" w14:textId="77777777" w:rsidR="00986E63" w:rsidRDefault="00986E63" w:rsidP="00E37287">
      <w:pPr>
        <w:tabs>
          <w:tab w:val="num" w:pos="360"/>
        </w:tabs>
        <w:ind w:left="360" w:hanging="360"/>
        <w:rPr>
          <w:rFonts w:ascii="Arial" w:hAnsi="Arial" w:cs="Arial"/>
          <w:sz w:val="22"/>
          <w:szCs w:val="22"/>
        </w:rPr>
      </w:pPr>
    </w:p>
    <w:p w14:paraId="3EC9C486" w14:textId="77777777" w:rsidR="00986E63" w:rsidRPr="00986E63" w:rsidRDefault="00B11C1B" w:rsidP="00E37287">
      <w:pPr>
        <w:tabs>
          <w:tab w:val="num" w:pos="360"/>
        </w:tabs>
        <w:ind w:left="360" w:hanging="360"/>
        <w:rPr>
          <w:rFonts w:ascii="Arial" w:hAnsi="Arial" w:cs="Arial"/>
          <w:sz w:val="22"/>
          <w:szCs w:val="22"/>
        </w:rPr>
      </w:pPr>
      <w:r>
        <w:rPr>
          <w:rFonts w:ascii="Arial" w:hAnsi="Arial"/>
          <w:noProof/>
          <w:sz w:val="22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3EC9C520" wp14:editId="5799725F">
                <wp:simplePos x="0" y="0"/>
                <wp:positionH relativeFrom="column">
                  <wp:posOffset>571500</wp:posOffset>
                </wp:positionH>
                <wp:positionV relativeFrom="paragraph">
                  <wp:posOffset>126365</wp:posOffset>
                </wp:positionV>
                <wp:extent cx="532765" cy="509905"/>
                <wp:effectExtent l="0" t="0" r="19685" b="23495"/>
                <wp:wrapNone/>
                <wp:docPr id="11" name="Group 16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2765" cy="509905"/>
                          <a:chOff x="6063" y="13470"/>
                          <a:chExt cx="839" cy="803"/>
                        </a:xfrm>
                      </wpg:grpSpPr>
                      <wps:wsp>
                        <wps:cNvPr id="12" name="Text Box 1566"/>
                        <wps:cNvSpPr txBox="1">
                          <a:spLocks noChangeArrowheads="1"/>
                        </wps:cNvSpPr>
                        <wps:spPr bwMode="auto">
                          <a:xfrm>
                            <a:off x="6245" y="13470"/>
                            <a:ext cx="54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C9C543" w14:textId="77777777" w:rsidR="00B77C0D" w:rsidRPr="00C074B9" w:rsidRDefault="00A25F35" w:rsidP="00001D96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" name="Group 1620"/>
                        <wpg:cNvGrpSpPr>
                          <a:grpSpLocks/>
                        </wpg:cNvGrpSpPr>
                        <wpg:grpSpPr bwMode="auto">
                          <a:xfrm>
                            <a:off x="6063" y="13845"/>
                            <a:ext cx="839" cy="428"/>
                            <a:chOff x="6063" y="13845"/>
                            <a:chExt cx="839" cy="428"/>
                          </a:xfrm>
                        </wpg:grpSpPr>
                        <wps:wsp>
                          <wps:cNvPr id="3" name="Line 1564"/>
                          <wps:cNvCnPr/>
                          <wps:spPr bwMode="auto">
                            <a:xfrm>
                              <a:off x="6063" y="13845"/>
                              <a:ext cx="83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Rectangle 1565"/>
                          <wps:cNvSpPr>
                            <a:spLocks noChangeArrowheads="1"/>
                          </wps:cNvSpPr>
                          <wps:spPr bwMode="auto">
                            <a:xfrm>
                              <a:off x="6103" y="13898"/>
                              <a:ext cx="765" cy="37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333333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EC9C520" id="_x0000_s1070" style="position:absolute;left:0;text-align:left;margin-left:45pt;margin-top:9.95pt;width:41.95pt;height:40.15pt;z-index:251675648" coordorigin="6063,13470" coordsize="839,8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">
                <v:shape id="Text Box 1566" o:spid="_x0000_s1071" type="#_x0000_t202" style="position:absolute;left:6245;top:13470;width:54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14:paraId="3EC9C543" w14:textId="77777777" w:rsidR="00B77C0D" w:rsidRPr="00C074B9" w:rsidRDefault="00A25F35" w:rsidP="00001D96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6</w:t>
                        </w:r>
                      </w:p>
                    </w:txbxContent>
                  </v:textbox>
                </v:shape>
                <v:group id="_x0000_s1072" style="position:absolute;left:6063;top:13845;width:839;height:428" coordorigin="6063,13845" coordsize="839,4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">
                  <v:line id="Line 1564" o:spid="_x0000_s1073" style="position:absolute;visibility:visible;mso-wrap-style:square" from="6063,13845" to="6902,138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SzcxAAAANo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mbweyXeALn8AQAA//8DAFBLAQItABQABgAIAAAAIQDb4fbL7gAAAIUBAAATAAAAAAAAAAAA&#10;AAAAAAAAAABbQ29udGVudF9UeXBlc10ueG1sUEsBAi0AFAAGAAgAAAAhAFr0LFu/AAAAFQEAAAsA&#10;AAAAAAAAAAAAAAAAHwEAAF9yZWxzLy5yZWxzUEsBAi0AFAAGAAgAAAAhABGxLNzEAAAA2gAAAA8A&#10;AAAAAAAAAAAAAAAABwIAAGRycy9kb3ducmV2LnhtbFBLBQYAAAAAAwADALcAAAD4AgAAAAA=&#10;"/>
                  <v:rect id="Rectangle 1565" o:spid="_x0000_s1074" style="position:absolute;left:6103;top:13898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" strokecolor="#333">
                    <v:stroke dashstyle="dash"/>
                  </v:rect>
                </v:group>
              </v:group>
            </w:pict>
          </mc:Fallback>
        </mc:AlternateContent>
      </w:r>
    </w:p>
    <w:p w14:paraId="3EC9C487" w14:textId="77777777" w:rsidR="00986E63" w:rsidRPr="00986E63" w:rsidRDefault="00B77C0D" w:rsidP="00E37287">
      <w:pPr>
        <w:numPr>
          <w:ilvl w:val="0"/>
          <w:numId w:val="7"/>
        </w:numPr>
        <w:tabs>
          <w:tab w:val="clear" w:pos="1080"/>
          <w:tab w:val="num" w:pos="360"/>
        </w:tabs>
        <w:ind w:left="360"/>
        <w:rPr>
          <w:rFonts w:ascii="Arial" w:hAnsi="Arial" w:cs="Arial"/>
          <w:sz w:val="22"/>
          <w:szCs w:val="22"/>
        </w:rPr>
      </w:pPr>
      <w:r w:rsidRPr="00B77C0D">
        <w:rPr>
          <w:rFonts w:ascii="Arial" w:hAnsi="Arial"/>
          <w:position w:val="-22"/>
          <w:sz w:val="22"/>
        </w:rPr>
        <w:object w:dxaOrig="320" w:dyaOrig="580" w14:anchorId="3EC9C522">
          <v:shape id="_x0000_i1079" type="#_x0000_t75" style="width:14.25pt;height:28.5pt" o:ole="">
            <v:imagedata r:id="rId114" o:title=""/>
          </v:shape>
          <o:OLEObject Type="Embed" ProgID="Equation.3" ShapeID="_x0000_i1079" DrawAspect="Content" ObjectID="_1632036726" r:id="rId115"/>
        </w:object>
      </w:r>
      <w:r w:rsidR="00D129C3">
        <w:rPr>
          <w:rFonts w:ascii="Arial" w:hAnsi="Arial"/>
          <w:sz w:val="22"/>
        </w:rPr>
        <w:t xml:space="preserve"> </w:t>
      </w:r>
      <w:r w:rsidR="00D129C3">
        <w:rPr>
          <w:rFonts w:ascii="Arial" w:hAnsi="Arial"/>
          <w:sz w:val="22"/>
        </w:rPr>
        <w:sym w:font="Symbol" w:char="F0B7"/>
      </w:r>
      <w:r w:rsidR="00D129C3">
        <w:rPr>
          <w:rFonts w:ascii="Arial" w:hAnsi="Arial"/>
          <w:sz w:val="22"/>
        </w:rPr>
        <w:t xml:space="preserve">                =</w:t>
      </w:r>
      <w:r>
        <w:rPr>
          <w:rFonts w:ascii="Arial" w:hAnsi="Arial"/>
          <w:sz w:val="22"/>
        </w:rPr>
        <w:t xml:space="preserve"> </w:t>
      </w:r>
      <w:r w:rsidR="00A8528A" w:rsidRPr="00F85C4A">
        <w:rPr>
          <w:rFonts w:ascii="Arial" w:hAnsi="Arial"/>
          <w:position w:val="-22"/>
          <w:sz w:val="22"/>
        </w:rPr>
        <w:object w:dxaOrig="360" w:dyaOrig="580" w14:anchorId="3EC9C523">
          <v:shape id="_x0000_i1080" type="#_x0000_t75" style="width:21.75pt;height:28.5pt" o:ole="">
            <v:imagedata r:id="rId116" o:title=""/>
          </v:shape>
          <o:OLEObject Type="Embed" ProgID="Equation.3" ShapeID="_x0000_i1080" DrawAspect="Content" ObjectID="_1632036727" r:id="rId117"/>
        </w:object>
      </w:r>
    </w:p>
    <w:p w14:paraId="3EC9C488" w14:textId="77777777" w:rsidR="00986E63" w:rsidRPr="00986E63" w:rsidRDefault="00E438C7" w:rsidP="00E37287">
      <w:pPr>
        <w:numPr>
          <w:ilvl w:val="0"/>
          <w:numId w:val="7"/>
        </w:numPr>
        <w:tabs>
          <w:tab w:val="clear" w:pos="1080"/>
        </w:tabs>
        <w:ind w:left="360"/>
        <w:rPr>
          <w:rFonts w:ascii="Arial" w:hAnsi="Arial" w:cs="Arial"/>
          <w:sz w:val="22"/>
          <w:szCs w:val="22"/>
        </w:rPr>
      </w:pPr>
      <w:r w:rsidRPr="00F85C4A">
        <w:rPr>
          <w:rFonts w:ascii="Arial" w:hAnsi="Arial"/>
          <w:position w:val="-22"/>
          <w:sz w:val="22"/>
        </w:rPr>
        <w:object w:dxaOrig="340" w:dyaOrig="580" w14:anchorId="3EC9C524">
          <v:shape id="_x0000_i1081" type="#_x0000_t75" style="width:14.25pt;height:28.5pt" o:ole="">
            <v:imagedata r:id="rId118" o:title=""/>
          </v:shape>
          <o:OLEObject Type="Embed" ProgID="Equation.3" ShapeID="_x0000_i1081" DrawAspect="Content" ObjectID="_1632036728" r:id="rId119"/>
        </w:object>
      </w:r>
      <w:r>
        <w:rPr>
          <w:rFonts w:ascii="Arial" w:hAnsi="Arial"/>
          <w:sz w:val="22"/>
        </w:rPr>
        <w:t xml:space="preserve"> </w:t>
      </w:r>
      <w:r>
        <w:rPr>
          <w:rFonts w:ascii="Arial" w:hAnsi="Arial"/>
          <w:sz w:val="22"/>
        </w:rPr>
        <w:sym w:font="Symbol" w:char="F0B7"/>
      </w:r>
      <w:r>
        <w:rPr>
          <w:rFonts w:ascii="Arial" w:hAnsi="Arial"/>
          <w:sz w:val="22"/>
        </w:rPr>
        <w:t xml:space="preserve">      </w:t>
      </w:r>
      <w:r w:rsidR="00841230">
        <w:rPr>
          <w:rFonts w:ascii="Arial" w:hAnsi="Arial"/>
          <w:sz w:val="22"/>
        </w:rPr>
        <w:t xml:space="preserve">          </w:t>
      </w:r>
      <w:r>
        <w:rPr>
          <w:rFonts w:ascii="Arial" w:hAnsi="Arial"/>
          <w:sz w:val="22"/>
        </w:rPr>
        <w:t xml:space="preserve">= </w:t>
      </w:r>
      <w:r w:rsidR="00145A12" w:rsidRPr="00145A12">
        <w:rPr>
          <w:rFonts w:ascii="Arial" w:hAnsi="Arial"/>
          <w:position w:val="-22"/>
          <w:sz w:val="22"/>
        </w:rPr>
        <w:object w:dxaOrig="360" w:dyaOrig="580" w14:anchorId="3EC9C525">
          <v:shape id="_x0000_i1082" type="#_x0000_t75" style="width:21.75pt;height:28.5pt" o:ole="">
            <v:imagedata r:id="rId120" o:title=""/>
          </v:shape>
          <o:OLEObject Type="Embed" ProgID="Equation.3" ShapeID="_x0000_i1082" DrawAspect="Content" ObjectID="_1632036729" r:id="rId121"/>
        </w:object>
      </w:r>
    </w:p>
    <w:p w14:paraId="3EC9C489" w14:textId="77777777" w:rsidR="00986E63" w:rsidRDefault="00B11C1B" w:rsidP="00986E63">
      <w:pPr>
        <w:rPr>
          <w:rFonts w:ascii="Arial" w:hAnsi="Arial" w:cs="Arial"/>
          <w:sz w:val="22"/>
          <w:szCs w:val="22"/>
        </w:rPr>
      </w:pPr>
      <w:r>
        <w:rPr>
          <w:rFonts w:ascii="Arial" w:hAnsi="Arial"/>
          <w:noProof/>
          <w:sz w:val="22"/>
        </w:rPr>
        <mc:AlternateContent>
          <mc:Choice Requires="wpg">
            <w:drawing>
              <wp:anchor distT="0" distB="0" distL="114300" distR="114300" simplePos="0" relativeHeight="251653120" behindDoc="0" locked="0" layoutInCell="1" allowOverlap="1" wp14:anchorId="3EC9C526" wp14:editId="34C58C7D">
                <wp:simplePos x="0" y="0"/>
                <wp:positionH relativeFrom="column">
                  <wp:posOffset>4608830</wp:posOffset>
                </wp:positionH>
                <wp:positionV relativeFrom="paragraph">
                  <wp:posOffset>126365</wp:posOffset>
                </wp:positionV>
                <wp:extent cx="532765" cy="519430"/>
                <wp:effectExtent l="8255" t="2540" r="11430" b="11430"/>
                <wp:wrapNone/>
                <wp:docPr id="7" name="Group 14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2765" cy="519430"/>
                          <a:chOff x="7543" y="12374"/>
                          <a:chExt cx="839" cy="818"/>
                        </a:xfrm>
                      </wpg:grpSpPr>
                      <wps:wsp>
                        <wps:cNvPr id="6" name="Line 1427"/>
                        <wps:cNvCnPr/>
                        <wps:spPr bwMode="auto">
                          <a:xfrm>
                            <a:off x="7543" y="12764"/>
                            <a:ext cx="83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Rectangle 1428"/>
                        <wps:cNvSpPr>
                          <a:spLocks noChangeArrowheads="1"/>
                        </wps:cNvSpPr>
                        <wps:spPr bwMode="auto">
                          <a:xfrm>
                            <a:off x="7568" y="12817"/>
                            <a:ext cx="765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333333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1429"/>
                        <wps:cNvSpPr txBox="1">
                          <a:spLocks noChangeArrowheads="1"/>
                        </wps:cNvSpPr>
                        <wps:spPr bwMode="auto">
                          <a:xfrm>
                            <a:off x="7680" y="12374"/>
                            <a:ext cx="54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C9C544" w14:textId="77777777" w:rsidR="00874AEA" w:rsidRPr="00C074B9" w:rsidRDefault="00874AEA" w:rsidP="0025109E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1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EC9C526" id="Group 1426" o:spid="_x0000_s1075" style="position:absolute;margin-left:362.9pt;margin-top:9.95pt;width:41.95pt;height:40.9pt;z-index:251653120" coordorigin="7543,12374" coordsize="839,8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">
                <v:line id="Line 1427" o:spid="_x0000_s1076" style="position:absolute;visibility:visible;mso-wrap-style:square" from="7543,12764" to="8382,127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"/>
                <v:rect id="Rectangle 1428" o:spid="_x0000_s1077" style="position:absolute;left:7568;top:12817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" strokecolor="#333">
                  <v:stroke dashstyle="dash"/>
                </v:rect>
                <v:shape id="Text Box 1429" o:spid="_x0000_s1078" type="#_x0000_t202" style="position:absolute;left:7680;top:12374;width:54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14:paraId="3EC9C544" w14:textId="77777777" w:rsidR="00874AEA" w:rsidRPr="00C074B9" w:rsidRDefault="00874AEA" w:rsidP="0025109E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1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3EC9C48A" w14:textId="6895C486" w:rsidR="00986E63" w:rsidRPr="00C074B9" w:rsidRDefault="00B11C1B" w:rsidP="00986E63">
      <w:pPr>
        <w:rPr>
          <w:rFonts w:ascii="Arial" w:hAnsi="Arial" w:cs="Arial"/>
          <w:sz w:val="22"/>
          <w:szCs w:val="22"/>
        </w:rPr>
      </w:pPr>
      <w:r>
        <w:rPr>
          <w:rFonts w:ascii="Arial" w:hAnsi="Arial"/>
          <w:noProof/>
          <w:sz w:val="22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3EC9C528" wp14:editId="02397B7B">
                <wp:simplePos x="0" y="0"/>
                <wp:positionH relativeFrom="column">
                  <wp:posOffset>549275</wp:posOffset>
                </wp:positionH>
                <wp:positionV relativeFrom="paragraph">
                  <wp:posOffset>93345</wp:posOffset>
                </wp:positionV>
                <wp:extent cx="532765" cy="528320"/>
                <wp:effectExtent l="0" t="0" r="19685" b="5080"/>
                <wp:wrapNone/>
                <wp:docPr id="2" name="Group 15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2765" cy="528320"/>
                          <a:chOff x="9058" y="13440"/>
                          <a:chExt cx="839" cy="832"/>
                        </a:xfrm>
                      </wpg:grpSpPr>
                      <wpg:grpSp>
                        <wpg:cNvPr id="8" name="Group 1582"/>
                        <wpg:cNvGrpSpPr>
                          <a:grpSpLocks/>
                        </wpg:cNvGrpSpPr>
                        <wpg:grpSpPr bwMode="auto">
                          <a:xfrm>
                            <a:off x="9058" y="13440"/>
                            <a:ext cx="839" cy="427"/>
                            <a:chOff x="9058" y="13440"/>
                            <a:chExt cx="839" cy="427"/>
                          </a:xfrm>
                        </wpg:grpSpPr>
                        <wps:wsp>
                          <wps:cNvPr id="13" name="Line 1579"/>
                          <wps:cNvCnPr/>
                          <wps:spPr bwMode="auto">
                            <a:xfrm>
                              <a:off x="9058" y="13867"/>
                              <a:ext cx="83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Rectangle 1580"/>
                          <wps:cNvSpPr>
                            <a:spLocks noChangeArrowheads="1"/>
                          </wps:cNvSpPr>
                          <wps:spPr bwMode="auto">
                            <a:xfrm>
                              <a:off x="9098" y="13440"/>
                              <a:ext cx="765" cy="37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333333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5" name="Text Box 1581"/>
                        <wps:cNvSpPr txBox="1">
                          <a:spLocks noChangeArrowheads="1"/>
                        </wps:cNvSpPr>
                        <wps:spPr bwMode="auto">
                          <a:xfrm>
                            <a:off x="9240" y="13807"/>
                            <a:ext cx="54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C9C545" w14:textId="77777777" w:rsidR="00145A12" w:rsidRPr="00C074B9" w:rsidRDefault="00145A12" w:rsidP="00001D96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EC9C528" id="Group 1583" o:spid="_x0000_s1079" style="position:absolute;margin-left:43.25pt;margin-top:7.35pt;width:41.95pt;height:41.6pt;z-index:251670528" coordorigin="9058,13440" coordsize="839,8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">
                <v:group id="Group 1582" o:spid="_x0000_s1080" style="position:absolute;left:9058;top:13440;width:839;height:427" coordorigin="9058,13440" coordsize="839,4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<v:line id="Line 1579" o:spid="_x0000_s1081" style="position:absolute;visibility:visible;mso-wrap-style:square" from="9058,13867" to="9897,138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5X/wwAAANs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M/j9JR4glz8AAAD//wMAUEsBAi0AFAAGAAgAAAAhANvh9svuAAAAhQEAABMAAAAAAAAAAAAA&#10;AAAAAAAAAFtDb250ZW50X1R5cGVzXS54bWxQSwECLQAUAAYACAAAACEAWvQsW78AAAAVAQAACwAA&#10;AAAAAAAAAAAAAAAfAQAAX3JlbHMvLnJlbHNQSwECLQAUAAYACAAAACEAS/OV/8MAAADbAAAADwAA&#10;AAAAAAAAAAAAAAAHAgAAZHJzL2Rvd25yZXYueG1sUEsFBgAAAAADAAMAtwAAAPcCAAAAAA==&#10;"/>
                  <v:rect id="Rectangle 1580" o:spid="_x0000_s1082" style="position:absolute;left:9098;top:13440;width:765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" strokecolor="#333">
                    <v:stroke dashstyle="dash"/>
                  </v:rect>
                </v:group>
                <v:shape id="Text Box 1581" o:spid="_x0000_s1083" type="#_x0000_t202" style="position:absolute;left:9240;top:13807;width:54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<v:textbox>
                    <w:txbxContent>
                      <w:p w14:paraId="3EC9C545" w14:textId="77777777" w:rsidR="00145A12" w:rsidRPr="00C074B9" w:rsidRDefault="00145A12" w:rsidP="00001D96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3EC9C48B" w14:textId="77777777" w:rsidR="00986E63" w:rsidRPr="00986E63" w:rsidRDefault="00145A12" w:rsidP="008629D6">
      <w:pPr>
        <w:numPr>
          <w:ilvl w:val="0"/>
          <w:numId w:val="7"/>
        </w:numPr>
        <w:tabs>
          <w:tab w:val="clear" w:pos="1080"/>
          <w:tab w:val="num" w:pos="360"/>
        </w:tabs>
        <w:ind w:left="360"/>
        <w:rPr>
          <w:rFonts w:ascii="Arial" w:hAnsi="Arial" w:cs="Arial"/>
          <w:sz w:val="22"/>
          <w:szCs w:val="22"/>
        </w:rPr>
      </w:pPr>
      <w:r w:rsidRPr="00914B96">
        <w:rPr>
          <w:rFonts w:ascii="Arial" w:hAnsi="Arial"/>
          <w:position w:val="-22"/>
          <w:sz w:val="22"/>
        </w:rPr>
        <w:object w:dxaOrig="340" w:dyaOrig="580" w14:anchorId="3EC9C52A">
          <v:shape id="_x0000_i1083" type="#_x0000_t75" style="width:14.25pt;height:28.5pt" o:ole="">
            <v:imagedata r:id="rId122" o:title=""/>
          </v:shape>
          <o:OLEObject Type="Embed" ProgID="Equation.3" ShapeID="_x0000_i1083" DrawAspect="Content" ObjectID="_1632036730" r:id="rId123"/>
        </w:object>
      </w:r>
      <w:r w:rsidR="00914B96">
        <w:rPr>
          <w:rFonts w:ascii="Arial" w:hAnsi="Arial"/>
          <w:sz w:val="22"/>
        </w:rPr>
        <w:t xml:space="preserve"> </w:t>
      </w:r>
      <w:r w:rsidR="00914B96">
        <w:rPr>
          <w:rFonts w:ascii="Arial" w:hAnsi="Arial"/>
          <w:sz w:val="22"/>
        </w:rPr>
        <w:sym w:font="Symbol" w:char="F0B7"/>
      </w:r>
      <w:r w:rsidR="00914B96">
        <w:rPr>
          <w:rFonts w:ascii="Arial" w:hAnsi="Arial"/>
          <w:sz w:val="22"/>
        </w:rPr>
        <w:t xml:space="preserve">                = </w:t>
      </w:r>
      <w:r w:rsidR="00841230" w:rsidRPr="00145A12">
        <w:rPr>
          <w:rFonts w:ascii="Arial" w:hAnsi="Arial"/>
          <w:position w:val="-22"/>
          <w:sz w:val="22"/>
        </w:rPr>
        <w:object w:dxaOrig="240" w:dyaOrig="580" w14:anchorId="3EC9C52B">
          <v:shape id="_x0000_i1084" type="#_x0000_t75" style="width:14.25pt;height:28.5pt" o:ole="">
            <v:imagedata r:id="rId124" o:title=""/>
          </v:shape>
          <o:OLEObject Type="Embed" ProgID="Equation.3" ShapeID="_x0000_i1084" DrawAspect="Content" ObjectID="_1632036731" r:id="rId125"/>
        </w:object>
      </w:r>
    </w:p>
    <w:sectPr w:rsidR="00986E63" w:rsidRPr="00986E63" w:rsidSect="00E438C7">
      <w:type w:val="continuous"/>
      <w:pgSz w:w="12240" w:h="15840" w:code="1"/>
      <w:pgMar w:top="1440" w:right="1440" w:bottom="1440" w:left="1440" w:header="720" w:footer="720" w:gutter="0"/>
      <w:cols w:num="3" w:space="452" w:equalWidth="0">
        <w:col w:w="3286" w:space="452"/>
        <w:col w:w="2578" w:space="452"/>
        <w:col w:w="2592"/>
      </w:cols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B736192" w14:textId="77777777" w:rsidR="005E5649" w:rsidRDefault="005E5649">
      <w:r>
        <w:separator/>
      </w:r>
    </w:p>
  </w:endnote>
  <w:endnote w:type="continuationSeparator" w:id="0">
    <w:p w14:paraId="6BB5CC39" w14:textId="77777777" w:rsidR="005E5649" w:rsidRDefault="005E56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CEA9906" w14:textId="77777777" w:rsidR="00315104" w:rsidRDefault="0031510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EC9C530" w14:textId="77777777" w:rsidR="00874AEA" w:rsidRDefault="009B0BCC">
    <w:pPr>
      <w:pStyle w:val="Footer"/>
    </w:pPr>
    <w:r w:rsidRPr="009B0BCC">
      <w:rPr>
        <w:noProof/>
      </w:rPr>
      <mc:AlternateContent>
        <mc:Choice Requires="wpg">
          <w:drawing>
            <wp:anchor distT="0" distB="0" distL="114300" distR="114300" simplePos="0" relativeHeight="251664896" behindDoc="1" locked="0" layoutInCell="1" allowOverlap="1" wp14:anchorId="3EC9C533" wp14:editId="3EC9C534">
              <wp:simplePos x="0" y="0"/>
              <wp:positionH relativeFrom="margin">
                <wp:posOffset>-955238</wp:posOffset>
              </wp:positionH>
              <wp:positionV relativeFrom="paragraph">
                <wp:posOffset>-76604</wp:posOffset>
              </wp:positionV>
              <wp:extent cx="7863840" cy="722376"/>
              <wp:effectExtent l="0" t="0" r="3810" b="1905"/>
              <wp:wrapNone/>
              <wp:docPr id="1604" name="Group 1604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7863840" cy="722376"/>
                        <a:chOff x="0" y="0"/>
                        <a:chExt cx="7860665" cy="721995"/>
                      </a:xfrm>
                    </wpg:grpSpPr>
                    <wpg:grpSp>
                      <wpg:cNvPr id="1605" name="Group 1605"/>
                      <wpg:cNvGrpSpPr/>
                      <wpg:grpSpPr>
                        <a:xfrm>
                          <a:off x="0" y="0"/>
                          <a:ext cx="7860665" cy="721995"/>
                          <a:chOff x="0" y="0"/>
                          <a:chExt cx="7860665" cy="721995"/>
                        </a:xfrm>
                      </wpg:grpSpPr>
                      <pic:pic xmlns:pic="http://schemas.openxmlformats.org/drawingml/2006/picture">
                        <pic:nvPicPr>
                          <pic:cNvPr id="1606" name="Picture 24"/>
                          <pic:cNvPicPr>
                            <a:picLocks noChangeAspect="1"/>
                          </pic:cNvPicPr>
                        </pic:nvPicPr>
                        <pic:blipFill>
                          <a:blip r:embed="rId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60665" cy="721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607" name="Rectangle 1607"/>
                        <wps:cNvSpPr/>
                        <wps:spPr>
                          <a:xfrm flipV="1">
                            <a:off x="4849441" y="273087"/>
                            <a:ext cx="259307" cy="114112"/>
                          </a:xfrm>
                          <a:prstGeom prst="rect">
                            <a:avLst/>
                          </a:prstGeom>
                          <a:solidFill>
                            <a:srgbClr val="AFB1B5"/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grpSp>
                    <wps:wsp>
                      <wps:cNvPr id="1608" name="Text Box 2"/>
                      <wps:cNvSpPr txBox="1">
                        <a:spLocks noChangeArrowheads="1"/>
                      </wps:cNvSpPr>
                      <wps:spPr bwMode="auto">
                        <a:xfrm>
                          <a:off x="4771808" y="228479"/>
                          <a:ext cx="483870" cy="2317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EC9C546" w14:textId="77777777" w:rsidR="009B0BCC" w:rsidRPr="003E22E6" w:rsidRDefault="009B0BCC" w:rsidP="009B0BCC">
                            <w:pPr>
                              <w:jc w:val="both"/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</w:pPr>
                            <w:r w:rsidRPr="003E22E6"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201</w:t>
                            </w:r>
                            <w:r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3EC9C533" id="Group 1604" o:spid="_x0000_s1084" style="position:absolute;margin-left:-75.2pt;margin-top:-6.05pt;width:619.2pt;height:56.9pt;z-index:-251651584;mso-position-horizontal-relative:margin;mso-width-relative:margin;mso-height-relative:margin" coordsize="78606,721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">
              <v:group id="Group 1605" o:spid="_x0000_s1085" style="position:absolute;width:78606;height:7219" coordsize="78606,72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4" o:spid="_x0000_s1086" type="#_x0000_t75" style="position:absolute;width:78606;height:72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">
                  <v:imagedata r:id="rId2" o:title=""/>
                </v:shape>
                <v:rect id="Rectangle 1607" o:spid="_x0000_s1087" style="position:absolute;left:48494;top:2730;width:2593;height:1141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" fillcolor="#afb1b5" stroked="f" strokeweight="1pt"/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88" type="#_x0000_t202" style="position:absolute;left:47718;top:2284;width:4838;height:2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" filled="f" stroked="f">
                <v:textbox>
                  <w:txbxContent>
                    <w:p w14:paraId="3EC9C546" w14:textId="77777777" w:rsidR="009B0BCC" w:rsidRPr="003E22E6" w:rsidRDefault="009B0BCC" w:rsidP="009B0BCC">
                      <w:pPr>
                        <w:jc w:val="both"/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</w:pPr>
                      <w:r w:rsidRPr="003E22E6"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201</w:t>
                      </w:r>
                      <w:r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9</w:t>
                      </w:r>
                    </w:p>
                  </w:txbxContent>
                </v:textbox>
              </v:shape>
              <w10:wrap anchorx="margin"/>
            </v:group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83393DF" w14:textId="1084CDCC" w:rsidR="00742D1E" w:rsidRDefault="00715B45">
    <w:pPr>
      <w:pStyle w:val="Footer"/>
    </w:pPr>
    <w:bookmarkStart w:id="2" w:name="_GoBack"/>
    <w:r w:rsidRPr="009B0BCC">
      <w:rPr>
        <w:noProof/>
      </w:rPr>
      <mc:AlternateContent>
        <mc:Choice Requires="wpg">
          <w:drawing>
            <wp:anchor distT="0" distB="0" distL="114300" distR="114300" simplePos="0" relativeHeight="251668992" behindDoc="1" locked="0" layoutInCell="1" allowOverlap="1" wp14:anchorId="51D7D85C" wp14:editId="3EDB2AB2">
              <wp:simplePos x="0" y="0"/>
              <wp:positionH relativeFrom="margin">
                <wp:posOffset>-952500</wp:posOffset>
              </wp:positionH>
              <wp:positionV relativeFrom="paragraph">
                <wp:posOffset>-47625</wp:posOffset>
              </wp:positionV>
              <wp:extent cx="7863840" cy="722376"/>
              <wp:effectExtent l="0" t="0" r="3810" b="1905"/>
              <wp:wrapNone/>
              <wp:docPr id="1624" name="Group 1624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7863840" cy="722376"/>
                        <a:chOff x="0" y="0"/>
                        <a:chExt cx="7860665" cy="721995"/>
                      </a:xfrm>
                    </wpg:grpSpPr>
                    <wpg:grpSp>
                      <wpg:cNvPr id="1625" name="Group 1625"/>
                      <wpg:cNvGrpSpPr/>
                      <wpg:grpSpPr>
                        <a:xfrm>
                          <a:off x="0" y="0"/>
                          <a:ext cx="7860665" cy="721995"/>
                          <a:chOff x="0" y="0"/>
                          <a:chExt cx="7860665" cy="721995"/>
                        </a:xfrm>
                      </wpg:grpSpPr>
                      <pic:pic xmlns:pic="http://schemas.openxmlformats.org/drawingml/2006/picture">
                        <pic:nvPicPr>
                          <pic:cNvPr id="1626" name="Picture 24"/>
                          <pic:cNvPicPr>
                            <a:picLocks noChangeAspect="1"/>
                          </pic:cNvPicPr>
                        </pic:nvPicPr>
                        <pic:blipFill>
                          <a:blip r:embed="rId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60665" cy="721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627" name="Rectangle 1627"/>
                        <wps:cNvSpPr/>
                        <wps:spPr>
                          <a:xfrm flipV="1">
                            <a:off x="4849441" y="273087"/>
                            <a:ext cx="259307" cy="114112"/>
                          </a:xfrm>
                          <a:prstGeom prst="rect">
                            <a:avLst/>
                          </a:prstGeom>
                          <a:solidFill>
                            <a:srgbClr val="AFB1B5"/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grpSp>
                    <wps:wsp>
                      <wps:cNvPr id="1628" name="Text Box 2"/>
                      <wps:cNvSpPr txBox="1">
                        <a:spLocks noChangeArrowheads="1"/>
                      </wps:cNvSpPr>
                      <wps:spPr bwMode="auto">
                        <a:xfrm>
                          <a:off x="4771808" y="228479"/>
                          <a:ext cx="483870" cy="2317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1BD9187" w14:textId="77777777" w:rsidR="00715B45" w:rsidRPr="003E22E6" w:rsidRDefault="00715B45" w:rsidP="00715B45">
                            <w:pPr>
                              <w:jc w:val="both"/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</w:pPr>
                            <w:r w:rsidRPr="003E22E6"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201</w:t>
                            </w:r>
                            <w:r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51D7D85C" id="Group 1624" o:spid="_x0000_s1089" style="position:absolute;margin-left:-75pt;margin-top:-3.75pt;width:619.2pt;height:56.9pt;z-index:-251647488;mso-position-horizontal-relative:margin;mso-width-relative:margin;mso-height-relative:margin" coordsize="78606,721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">
              <v:group id="Group 1625" o:spid="_x0000_s1090" style="position:absolute;width:78606;height:7219" coordsize="78606,72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4" o:spid="_x0000_s1091" type="#_x0000_t75" style="position:absolute;width:78606;height:72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">
                  <v:imagedata r:id="rId2" o:title=""/>
                </v:shape>
                <v:rect id="Rectangle 1627" o:spid="_x0000_s1092" style="position:absolute;left:48494;top:2730;width:2593;height:1141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" fillcolor="#afb1b5" stroked="f" strokeweight="1pt"/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93" type="#_x0000_t202" style="position:absolute;left:47718;top:2284;width:4838;height:2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" filled="f" stroked="f">
                <v:textbox>
                  <w:txbxContent>
                    <w:p w14:paraId="71BD9187" w14:textId="77777777" w:rsidR="00715B45" w:rsidRPr="003E22E6" w:rsidRDefault="00715B45" w:rsidP="00715B45">
                      <w:pPr>
                        <w:jc w:val="both"/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</w:pPr>
                      <w:r w:rsidRPr="003E22E6"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201</w:t>
                      </w:r>
                      <w:r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9</w:t>
                      </w:r>
                    </w:p>
                  </w:txbxContent>
                </v:textbox>
              </v:shape>
              <w10:wrap anchorx="margin"/>
            </v:group>
          </w:pict>
        </mc:Fallback>
      </mc:AlternateContent>
    </w:r>
    <w:bookmarkEnd w:id="2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290418A" w14:textId="77777777" w:rsidR="005E5649" w:rsidRDefault="005E5649">
      <w:r>
        <w:separator/>
      </w:r>
    </w:p>
  </w:footnote>
  <w:footnote w:type="continuationSeparator" w:id="0">
    <w:p w14:paraId="6E0FAB27" w14:textId="77777777" w:rsidR="005E5649" w:rsidRDefault="005E564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1B5916D" w14:textId="77777777" w:rsidR="00315104" w:rsidRDefault="0031510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0249A34" w14:textId="77777777" w:rsidR="00315104" w:rsidRDefault="00315104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EC9C531" w14:textId="77777777" w:rsidR="00874AEA" w:rsidRDefault="009B0BCC">
    <w:pPr>
      <w:pStyle w:val="Header"/>
    </w:pPr>
    <w:r w:rsidRPr="009B0BCC">
      <w:rPr>
        <w:noProof/>
      </w:rPr>
      <w:drawing>
        <wp:anchor distT="0" distB="0" distL="114300" distR="114300" simplePos="0" relativeHeight="251666944" behindDoc="1" locked="0" layoutInCell="1" allowOverlap="1" wp14:anchorId="3EC9C535" wp14:editId="3EC9C536">
          <wp:simplePos x="0" y="0"/>
          <wp:positionH relativeFrom="margin">
            <wp:posOffset>-1074230</wp:posOffset>
          </wp:positionH>
          <wp:positionV relativeFrom="page">
            <wp:posOffset>-37539</wp:posOffset>
          </wp:positionV>
          <wp:extent cx="8065008" cy="731538"/>
          <wp:effectExtent l="0" t="0" r="0" b="0"/>
          <wp:wrapNone/>
          <wp:docPr id="1618" name="Picture 161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065008" cy="73153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9B001A"/>
    <w:multiLevelType w:val="hybridMultilevel"/>
    <w:tmpl w:val="0B540152"/>
    <w:lvl w:ilvl="0" w:tplc="DFD822E8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3B96CD2"/>
    <w:multiLevelType w:val="hybridMultilevel"/>
    <w:tmpl w:val="7780CFDC"/>
    <w:lvl w:ilvl="0" w:tplc="44B64BC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FD822E8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60E6FDA"/>
    <w:multiLevelType w:val="hybridMultilevel"/>
    <w:tmpl w:val="D092F1E0"/>
    <w:lvl w:ilvl="0" w:tplc="BF3E445E">
      <w:start w:val="1"/>
      <w:numFmt w:val="bullet"/>
      <w:lvlText w:val=""/>
      <w:lvlJc w:val="left"/>
      <w:pPr>
        <w:tabs>
          <w:tab w:val="num" w:pos="630"/>
        </w:tabs>
        <w:ind w:left="630" w:hanging="360"/>
      </w:pPr>
      <w:rPr>
        <w:rFonts w:ascii="Symbol" w:hAnsi="Symbol" w:hint="default"/>
      </w:rPr>
    </w:lvl>
    <w:lvl w:ilvl="1" w:tplc="4214697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2" w:tplc="62B08FE8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37A4E1BC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9BF698DE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8AE3706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34F61D42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CFB01374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89422E42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09D01438"/>
    <w:multiLevelType w:val="hybridMultilevel"/>
    <w:tmpl w:val="AD2A946C"/>
    <w:lvl w:ilvl="0" w:tplc="DFD822E8">
      <w:start w:val="1"/>
      <w:numFmt w:val="upperLetter"/>
      <w:lvlText w:val="%1."/>
      <w:lvlJc w:val="left"/>
      <w:pPr>
        <w:tabs>
          <w:tab w:val="num" w:pos="1170"/>
        </w:tabs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4" w15:restartNumberingAfterBreak="0">
    <w:nsid w:val="104975A9"/>
    <w:multiLevelType w:val="hybridMultilevel"/>
    <w:tmpl w:val="6D921820"/>
    <w:lvl w:ilvl="0" w:tplc="DFD822E8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13837EC"/>
    <w:multiLevelType w:val="hybridMultilevel"/>
    <w:tmpl w:val="09FA10FE"/>
    <w:lvl w:ilvl="0" w:tplc="DFD822E8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6433F05"/>
    <w:multiLevelType w:val="hybridMultilevel"/>
    <w:tmpl w:val="C41C1A74"/>
    <w:lvl w:ilvl="0" w:tplc="DFD822E8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6AB2C2C"/>
    <w:multiLevelType w:val="hybridMultilevel"/>
    <w:tmpl w:val="B0FC460E"/>
    <w:lvl w:ilvl="0" w:tplc="DFD822E8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F300030"/>
    <w:multiLevelType w:val="hybridMultilevel"/>
    <w:tmpl w:val="A7B42EDC"/>
    <w:lvl w:ilvl="0" w:tplc="DFD822E8">
      <w:start w:val="1"/>
      <w:numFmt w:val="upp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36300E47"/>
    <w:multiLevelType w:val="hybridMultilevel"/>
    <w:tmpl w:val="B3E259AE"/>
    <w:lvl w:ilvl="0" w:tplc="DFD822E8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96C2BC5"/>
    <w:multiLevelType w:val="hybridMultilevel"/>
    <w:tmpl w:val="4B52151A"/>
    <w:lvl w:ilvl="0" w:tplc="C99876DA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DB17CE9"/>
    <w:multiLevelType w:val="hybridMultilevel"/>
    <w:tmpl w:val="815AD80A"/>
    <w:lvl w:ilvl="0" w:tplc="DFD822E8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166321B"/>
    <w:multiLevelType w:val="hybridMultilevel"/>
    <w:tmpl w:val="D500E97C"/>
    <w:lvl w:ilvl="0" w:tplc="DFD822E8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5FC092D"/>
    <w:multiLevelType w:val="hybridMultilevel"/>
    <w:tmpl w:val="72A226F8"/>
    <w:lvl w:ilvl="0" w:tplc="DFD822E8">
      <w:start w:val="1"/>
      <w:numFmt w:val="upp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 w15:restartNumberingAfterBreak="0">
    <w:nsid w:val="483C7175"/>
    <w:multiLevelType w:val="hybridMultilevel"/>
    <w:tmpl w:val="76B8D900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5">
      <w:start w:val="1"/>
      <w:numFmt w:val="upp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 w15:restartNumberingAfterBreak="0">
    <w:nsid w:val="484135C9"/>
    <w:multiLevelType w:val="hybridMultilevel"/>
    <w:tmpl w:val="5210A7DC"/>
    <w:lvl w:ilvl="0" w:tplc="DFD822E8">
      <w:start w:val="1"/>
      <w:numFmt w:val="upperLetter"/>
      <w:lvlText w:val="%1."/>
      <w:lvlJc w:val="left"/>
      <w:pPr>
        <w:tabs>
          <w:tab w:val="num" w:pos="1170"/>
        </w:tabs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F28655A"/>
    <w:multiLevelType w:val="hybridMultilevel"/>
    <w:tmpl w:val="6B868228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DFD822E8">
      <w:start w:val="1"/>
      <w:numFmt w:val="upperLetter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 w15:restartNumberingAfterBreak="0">
    <w:nsid w:val="556850D0"/>
    <w:multiLevelType w:val="hybridMultilevel"/>
    <w:tmpl w:val="B1AA4BC8"/>
    <w:lvl w:ilvl="0" w:tplc="C6A8B568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3E768F62">
      <w:start w:val="1"/>
      <w:numFmt w:val="upperLetter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DFD822E8">
      <w:start w:val="1"/>
      <w:numFmt w:val="upperLetter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581D21F8"/>
    <w:multiLevelType w:val="hybridMultilevel"/>
    <w:tmpl w:val="A2FE7F86"/>
    <w:lvl w:ilvl="0" w:tplc="DFD822E8">
      <w:start w:val="1"/>
      <w:numFmt w:val="upp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 w15:restartNumberingAfterBreak="0">
    <w:nsid w:val="58882D92"/>
    <w:multiLevelType w:val="hybridMultilevel"/>
    <w:tmpl w:val="0644D874"/>
    <w:lvl w:ilvl="0" w:tplc="DFD822E8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C8052A3"/>
    <w:multiLevelType w:val="hybridMultilevel"/>
    <w:tmpl w:val="ED1C0526"/>
    <w:lvl w:ilvl="0" w:tplc="DFD822E8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5CF86165"/>
    <w:multiLevelType w:val="hybridMultilevel"/>
    <w:tmpl w:val="3274FB8E"/>
    <w:lvl w:ilvl="0" w:tplc="DFD822E8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5D763EB4"/>
    <w:multiLevelType w:val="multilevel"/>
    <w:tmpl w:val="1ED0568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upperLetter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628C51D1"/>
    <w:multiLevelType w:val="hybridMultilevel"/>
    <w:tmpl w:val="325093B8"/>
    <w:lvl w:ilvl="0" w:tplc="FFFFFFFF">
      <w:start w:val="1"/>
      <w:numFmt w:val="decimal"/>
      <w:lvlText w:val="%1."/>
      <w:lvlJc w:val="left"/>
      <w:pPr>
        <w:tabs>
          <w:tab w:val="num" w:pos="450"/>
        </w:tabs>
        <w:ind w:left="450" w:hanging="360"/>
      </w:pPr>
      <w:rPr>
        <w:rFonts w:ascii="Arial" w:hAnsi="Arial" w:cs="Arial" w:hint="default"/>
        <w:sz w:val="22"/>
        <w:szCs w:val="22"/>
        <w:u w:val="none"/>
      </w:rPr>
    </w:lvl>
    <w:lvl w:ilvl="1" w:tplc="04090015">
      <w:start w:val="1"/>
      <w:numFmt w:val="upperLetter"/>
      <w:lvlText w:val="%2."/>
      <w:lvlJc w:val="left"/>
      <w:pPr>
        <w:tabs>
          <w:tab w:val="num" w:pos="1170"/>
        </w:tabs>
        <w:ind w:left="1170" w:hanging="360"/>
      </w:pPr>
      <w:rPr>
        <w:rFonts w:hint="default"/>
        <w:sz w:val="22"/>
        <w:szCs w:val="22"/>
        <w:u w:val="none"/>
      </w:rPr>
    </w:lvl>
    <w:lvl w:ilvl="2" w:tplc="FFFFFFFF">
      <w:start w:val="1"/>
      <w:numFmt w:val="upperLetter"/>
      <w:lvlText w:val="%3."/>
      <w:lvlJc w:val="left"/>
      <w:pPr>
        <w:tabs>
          <w:tab w:val="num" w:pos="810"/>
        </w:tabs>
        <w:ind w:left="810" w:hanging="360"/>
      </w:pPr>
      <w:rPr>
        <w:rFonts w:hint="default"/>
      </w:rPr>
    </w:lvl>
    <w:lvl w:ilvl="3" w:tplc="FFFFFFFF">
      <w:start w:val="1"/>
      <w:numFmt w:val="bullet"/>
      <w:lvlText w:val=""/>
      <w:lvlJc w:val="left"/>
      <w:pPr>
        <w:tabs>
          <w:tab w:val="num" w:pos="2610"/>
        </w:tabs>
        <w:ind w:left="2610" w:hanging="360"/>
      </w:pPr>
      <w:rPr>
        <w:rFonts w:ascii="Symbol" w:hAnsi="Symbol" w:hint="default"/>
        <w:u w:val="none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330"/>
        </w:tabs>
        <w:ind w:left="333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050"/>
        </w:tabs>
        <w:ind w:left="405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770"/>
        </w:tabs>
        <w:ind w:left="477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90"/>
        </w:tabs>
        <w:ind w:left="549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10"/>
        </w:tabs>
        <w:ind w:left="6210" w:hanging="180"/>
      </w:pPr>
    </w:lvl>
  </w:abstractNum>
  <w:abstractNum w:abstractNumId="24" w15:restartNumberingAfterBreak="0">
    <w:nsid w:val="63190E41"/>
    <w:multiLevelType w:val="hybridMultilevel"/>
    <w:tmpl w:val="1818B814"/>
    <w:lvl w:ilvl="0" w:tplc="DFD822E8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67AC07D9"/>
    <w:multiLevelType w:val="hybridMultilevel"/>
    <w:tmpl w:val="9F9E01B0"/>
    <w:lvl w:ilvl="0" w:tplc="DFD822E8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687B7145"/>
    <w:multiLevelType w:val="hybridMultilevel"/>
    <w:tmpl w:val="73C4BCDC"/>
    <w:lvl w:ilvl="0" w:tplc="DFD822E8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70941BCC"/>
    <w:multiLevelType w:val="hybridMultilevel"/>
    <w:tmpl w:val="3E304414"/>
    <w:lvl w:ilvl="0" w:tplc="DFD822E8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3"/>
  </w:num>
  <w:num w:numId="2">
    <w:abstractNumId w:val="2"/>
  </w:num>
  <w:num w:numId="3">
    <w:abstractNumId w:val="14"/>
  </w:num>
  <w:num w:numId="4">
    <w:abstractNumId w:val="16"/>
  </w:num>
  <w:num w:numId="5">
    <w:abstractNumId w:val="17"/>
  </w:num>
  <w:num w:numId="6">
    <w:abstractNumId w:val="10"/>
  </w:num>
  <w:num w:numId="7">
    <w:abstractNumId w:val="5"/>
  </w:num>
  <w:num w:numId="8">
    <w:abstractNumId w:val="19"/>
  </w:num>
  <w:num w:numId="9">
    <w:abstractNumId w:val="13"/>
  </w:num>
  <w:num w:numId="10">
    <w:abstractNumId w:val="15"/>
  </w:num>
  <w:num w:numId="11">
    <w:abstractNumId w:val="3"/>
  </w:num>
  <w:num w:numId="12">
    <w:abstractNumId w:val="12"/>
  </w:num>
  <w:num w:numId="13">
    <w:abstractNumId w:val="18"/>
  </w:num>
  <w:num w:numId="14">
    <w:abstractNumId w:val="25"/>
  </w:num>
  <w:num w:numId="15">
    <w:abstractNumId w:val="7"/>
  </w:num>
  <w:num w:numId="16">
    <w:abstractNumId w:val="4"/>
  </w:num>
  <w:num w:numId="17">
    <w:abstractNumId w:val="21"/>
  </w:num>
  <w:num w:numId="18">
    <w:abstractNumId w:val="20"/>
  </w:num>
  <w:num w:numId="19">
    <w:abstractNumId w:val="11"/>
  </w:num>
  <w:num w:numId="20">
    <w:abstractNumId w:val="27"/>
  </w:num>
  <w:num w:numId="21">
    <w:abstractNumId w:val="26"/>
  </w:num>
  <w:num w:numId="22">
    <w:abstractNumId w:val="22"/>
  </w:num>
  <w:num w:numId="23">
    <w:abstractNumId w:val="9"/>
  </w:num>
  <w:num w:numId="24">
    <w:abstractNumId w:val="1"/>
  </w:num>
  <w:num w:numId="25">
    <w:abstractNumId w:val="8"/>
  </w:num>
  <w:num w:numId="26">
    <w:abstractNumId w:val="0"/>
  </w:num>
  <w:num w:numId="27">
    <w:abstractNumId w:val="24"/>
  </w:num>
  <w:num w:numId="2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rawingGridVerticalSpacing w:val="187"/>
  <w:noPunctuationKerning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0519D"/>
    <w:rsid w:val="0000043D"/>
    <w:rsid w:val="00001D96"/>
    <w:rsid w:val="000024C7"/>
    <w:rsid w:val="00013E77"/>
    <w:rsid w:val="000144DA"/>
    <w:rsid w:val="00016F75"/>
    <w:rsid w:val="00017FB2"/>
    <w:rsid w:val="00024172"/>
    <w:rsid w:val="00024BC7"/>
    <w:rsid w:val="0002563E"/>
    <w:rsid w:val="00025F7E"/>
    <w:rsid w:val="000261A2"/>
    <w:rsid w:val="00026B74"/>
    <w:rsid w:val="00030710"/>
    <w:rsid w:val="00035CEC"/>
    <w:rsid w:val="00036BB8"/>
    <w:rsid w:val="00040481"/>
    <w:rsid w:val="00040F93"/>
    <w:rsid w:val="00041B42"/>
    <w:rsid w:val="00041EF4"/>
    <w:rsid w:val="00043140"/>
    <w:rsid w:val="000439D6"/>
    <w:rsid w:val="00044AAC"/>
    <w:rsid w:val="000462F1"/>
    <w:rsid w:val="000464F9"/>
    <w:rsid w:val="00047CEF"/>
    <w:rsid w:val="000503CE"/>
    <w:rsid w:val="00051F64"/>
    <w:rsid w:val="00056AA1"/>
    <w:rsid w:val="000576BC"/>
    <w:rsid w:val="000579C8"/>
    <w:rsid w:val="0006052F"/>
    <w:rsid w:val="00062F90"/>
    <w:rsid w:val="0006743F"/>
    <w:rsid w:val="00070671"/>
    <w:rsid w:val="000719CA"/>
    <w:rsid w:val="00072519"/>
    <w:rsid w:val="00072C3C"/>
    <w:rsid w:val="000766C2"/>
    <w:rsid w:val="000774E7"/>
    <w:rsid w:val="0007761A"/>
    <w:rsid w:val="0008100F"/>
    <w:rsid w:val="00083B7D"/>
    <w:rsid w:val="00085701"/>
    <w:rsid w:val="0008723F"/>
    <w:rsid w:val="00087577"/>
    <w:rsid w:val="0009460A"/>
    <w:rsid w:val="00096856"/>
    <w:rsid w:val="00097572"/>
    <w:rsid w:val="00097832"/>
    <w:rsid w:val="00097DB0"/>
    <w:rsid w:val="000A109C"/>
    <w:rsid w:val="000A141C"/>
    <w:rsid w:val="000A2D7F"/>
    <w:rsid w:val="000A5CE0"/>
    <w:rsid w:val="000B1359"/>
    <w:rsid w:val="000B2436"/>
    <w:rsid w:val="000B2988"/>
    <w:rsid w:val="000B34D8"/>
    <w:rsid w:val="000B4401"/>
    <w:rsid w:val="000B5F10"/>
    <w:rsid w:val="000B6284"/>
    <w:rsid w:val="000C3C0B"/>
    <w:rsid w:val="000C5E28"/>
    <w:rsid w:val="000D2592"/>
    <w:rsid w:val="000D41AA"/>
    <w:rsid w:val="000D7337"/>
    <w:rsid w:val="000D7867"/>
    <w:rsid w:val="000E0EAC"/>
    <w:rsid w:val="000E1B3A"/>
    <w:rsid w:val="000E1E0F"/>
    <w:rsid w:val="000E1FFD"/>
    <w:rsid w:val="000E410D"/>
    <w:rsid w:val="000E41F8"/>
    <w:rsid w:val="000E520C"/>
    <w:rsid w:val="000E76EF"/>
    <w:rsid w:val="000E7829"/>
    <w:rsid w:val="000F08D1"/>
    <w:rsid w:val="000F0947"/>
    <w:rsid w:val="000F0B87"/>
    <w:rsid w:val="000F1A92"/>
    <w:rsid w:val="000F1BD5"/>
    <w:rsid w:val="000F2FE2"/>
    <w:rsid w:val="000F56BB"/>
    <w:rsid w:val="000F5AFE"/>
    <w:rsid w:val="000F5EE2"/>
    <w:rsid w:val="001028B4"/>
    <w:rsid w:val="00103280"/>
    <w:rsid w:val="001048A7"/>
    <w:rsid w:val="00106300"/>
    <w:rsid w:val="001076BF"/>
    <w:rsid w:val="00111620"/>
    <w:rsid w:val="001157D0"/>
    <w:rsid w:val="001224BA"/>
    <w:rsid w:val="00122ACA"/>
    <w:rsid w:val="00123AF6"/>
    <w:rsid w:val="0012464F"/>
    <w:rsid w:val="0013109A"/>
    <w:rsid w:val="001336A1"/>
    <w:rsid w:val="001346C3"/>
    <w:rsid w:val="001347EA"/>
    <w:rsid w:val="0014107E"/>
    <w:rsid w:val="001429C8"/>
    <w:rsid w:val="00142FDF"/>
    <w:rsid w:val="00145A12"/>
    <w:rsid w:val="00145F66"/>
    <w:rsid w:val="0014610A"/>
    <w:rsid w:val="001508CC"/>
    <w:rsid w:val="00151AA2"/>
    <w:rsid w:val="00151C5D"/>
    <w:rsid w:val="00152079"/>
    <w:rsid w:val="001544FE"/>
    <w:rsid w:val="0015580C"/>
    <w:rsid w:val="00156811"/>
    <w:rsid w:val="00157864"/>
    <w:rsid w:val="0016050D"/>
    <w:rsid w:val="00161C25"/>
    <w:rsid w:val="00163229"/>
    <w:rsid w:val="001637B6"/>
    <w:rsid w:val="0016397B"/>
    <w:rsid w:val="00163F34"/>
    <w:rsid w:val="0016484C"/>
    <w:rsid w:val="001658BB"/>
    <w:rsid w:val="00170D0B"/>
    <w:rsid w:val="00171F35"/>
    <w:rsid w:val="0017298B"/>
    <w:rsid w:val="00174393"/>
    <w:rsid w:val="0017439B"/>
    <w:rsid w:val="00175E17"/>
    <w:rsid w:val="001768E2"/>
    <w:rsid w:val="00177C91"/>
    <w:rsid w:val="001804D7"/>
    <w:rsid w:val="00180ECB"/>
    <w:rsid w:val="00180FCD"/>
    <w:rsid w:val="00181AE9"/>
    <w:rsid w:val="00182B23"/>
    <w:rsid w:val="00182CF3"/>
    <w:rsid w:val="001831BA"/>
    <w:rsid w:val="0018545E"/>
    <w:rsid w:val="00185572"/>
    <w:rsid w:val="001876EB"/>
    <w:rsid w:val="00187D9D"/>
    <w:rsid w:val="001922B2"/>
    <w:rsid w:val="00193D27"/>
    <w:rsid w:val="001941EB"/>
    <w:rsid w:val="00197B13"/>
    <w:rsid w:val="001A1CD9"/>
    <w:rsid w:val="001A2D66"/>
    <w:rsid w:val="001A6AFC"/>
    <w:rsid w:val="001A7770"/>
    <w:rsid w:val="001A7816"/>
    <w:rsid w:val="001B1494"/>
    <w:rsid w:val="001B31B3"/>
    <w:rsid w:val="001B3E7C"/>
    <w:rsid w:val="001B43E5"/>
    <w:rsid w:val="001B4794"/>
    <w:rsid w:val="001B4BDF"/>
    <w:rsid w:val="001B71A8"/>
    <w:rsid w:val="001C13A1"/>
    <w:rsid w:val="001C225E"/>
    <w:rsid w:val="001C638C"/>
    <w:rsid w:val="001C758A"/>
    <w:rsid w:val="001D2A83"/>
    <w:rsid w:val="001D414F"/>
    <w:rsid w:val="001D4A44"/>
    <w:rsid w:val="001D5C9B"/>
    <w:rsid w:val="001E0184"/>
    <w:rsid w:val="001E7710"/>
    <w:rsid w:val="001F004A"/>
    <w:rsid w:val="001F1B72"/>
    <w:rsid w:val="001F2A4A"/>
    <w:rsid w:val="001F3A17"/>
    <w:rsid w:val="001F43D3"/>
    <w:rsid w:val="001F5036"/>
    <w:rsid w:val="001F797E"/>
    <w:rsid w:val="001F7BFC"/>
    <w:rsid w:val="002004B8"/>
    <w:rsid w:val="00205E58"/>
    <w:rsid w:val="0020627D"/>
    <w:rsid w:val="00207A2C"/>
    <w:rsid w:val="00210110"/>
    <w:rsid w:val="00211B4B"/>
    <w:rsid w:val="002123B9"/>
    <w:rsid w:val="00214F45"/>
    <w:rsid w:val="002156F0"/>
    <w:rsid w:val="00215B3C"/>
    <w:rsid w:val="00215C6B"/>
    <w:rsid w:val="00225E4E"/>
    <w:rsid w:val="002264CF"/>
    <w:rsid w:val="002268EE"/>
    <w:rsid w:val="00227A63"/>
    <w:rsid w:val="0023004E"/>
    <w:rsid w:val="00230A09"/>
    <w:rsid w:val="00231100"/>
    <w:rsid w:val="002329E7"/>
    <w:rsid w:val="002342D6"/>
    <w:rsid w:val="00236925"/>
    <w:rsid w:val="002434B3"/>
    <w:rsid w:val="00245D5E"/>
    <w:rsid w:val="0025109E"/>
    <w:rsid w:val="00252F3E"/>
    <w:rsid w:val="002576BE"/>
    <w:rsid w:val="00261063"/>
    <w:rsid w:val="002614E7"/>
    <w:rsid w:val="00261984"/>
    <w:rsid w:val="00262069"/>
    <w:rsid w:val="00263EEF"/>
    <w:rsid w:val="00264CA6"/>
    <w:rsid w:val="00265C9F"/>
    <w:rsid w:val="00265FBA"/>
    <w:rsid w:val="0026797B"/>
    <w:rsid w:val="0027001B"/>
    <w:rsid w:val="002708CA"/>
    <w:rsid w:val="00272ED2"/>
    <w:rsid w:val="00274B25"/>
    <w:rsid w:val="0027786F"/>
    <w:rsid w:val="00277EAD"/>
    <w:rsid w:val="00277FB1"/>
    <w:rsid w:val="00290288"/>
    <w:rsid w:val="00291BC5"/>
    <w:rsid w:val="00291BD7"/>
    <w:rsid w:val="00292900"/>
    <w:rsid w:val="00294C93"/>
    <w:rsid w:val="002A03A7"/>
    <w:rsid w:val="002A1FA7"/>
    <w:rsid w:val="002A45A4"/>
    <w:rsid w:val="002A4B70"/>
    <w:rsid w:val="002A4CD9"/>
    <w:rsid w:val="002A6D01"/>
    <w:rsid w:val="002B3D3B"/>
    <w:rsid w:val="002B487F"/>
    <w:rsid w:val="002B5164"/>
    <w:rsid w:val="002C09FC"/>
    <w:rsid w:val="002C24B5"/>
    <w:rsid w:val="002C286F"/>
    <w:rsid w:val="002C7003"/>
    <w:rsid w:val="002C757D"/>
    <w:rsid w:val="002D1474"/>
    <w:rsid w:val="002D242F"/>
    <w:rsid w:val="002D6B6A"/>
    <w:rsid w:val="002D6BCB"/>
    <w:rsid w:val="002D6F6A"/>
    <w:rsid w:val="002D7145"/>
    <w:rsid w:val="002E10B1"/>
    <w:rsid w:val="002E11A9"/>
    <w:rsid w:val="002E2F61"/>
    <w:rsid w:val="002E37ED"/>
    <w:rsid w:val="002E39B0"/>
    <w:rsid w:val="002E5C42"/>
    <w:rsid w:val="002E702F"/>
    <w:rsid w:val="002E7A50"/>
    <w:rsid w:val="002E7B18"/>
    <w:rsid w:val="002F07B3"/>
    <w:rsid w:val="002F16BD"/>
    <w:rsid w:val="002F7803"/>
    <w:rsid w:val="002F7A40"/>
    <w:rsid w:val="00300867"/>
    <w:rsid w:val="00300875"/>
    <w:rsid w:val="00302079"/>
    <w:rsid w:val="00307F47"/>
    <w:rsid w:val="0031079C"/>
    <w:rsid w:val="00313883"/>
    <w:rsid w:val="003139AD"/>
    <w:rsid w:val="00314340"/>
    <w:rsid w:val="00315104"/>
    <w:rsid w:val="00315BB0"/>
    <w:rsid w:val="00317293"/>
    <w:rsid w:val="00317D12"/>
    <w:rsid w:val="00321F29"/>
    <w:rsid w:val="00322465"/>
    <w:rsid w:val="00322B35"/>
    <w:rsid w:val="00322F4E"/>
    <w:rsid w:val="003247B5"/>
    <w:rsid w:val="00325062"/>
    <w:rsid w:val="003254E9"/>
    <w:rsid w:val="003261CA"/>
    <w:rsid w:val="00326C03"/>
    <w:rsid w:val="00327BBE"/>
    <w:rsid w:val="00332F9C"/>
    <w:rsid w:val="0033321D"/>
    <w:rsid w:val="00336F83"/>
    <w:rsid w:val="00337777"/>
    <w:rsid w:val="00340454"/>
    <w:rsid w:val="00340AF0"/>
    <w:rsid w:val="00341178"/>
    <w:rsid w:val="00344A85"/>
    <w:rsid w:val="0034544B"/>
    <w:rsid w:val="00347BD1"/>
    <w:rsid w:val="00350E39"/>
    <w:rsid w:val="00351997"/>
    <w:rsid w:val="00351A20"/>
    <w:rsid w:val="00351C6C"/>
    <w:rsid w:val="0035646B"/>
    <w:rsid w:val="00356E61"/>
    <w:rsid w:val="0035725F"/>
    <w:rsid w:val="00360BA7"/>
    <w:rsid w:val="00361CB3"/>
    <w:rsid w:val="0036208E"/>
    <w:rsid w:val="00362DD1"/>
    <w:rsid w:val="003645AC"/>
    <w:rsid w:val="00364E1B"/>
    <w:rsid w:val="00365AF0"/>
    <w:rsid w:val="003717A2"/>
    <w:rsid w:val="00374139"/>
    <w:rsid w:val="00376357"/>
    <w:rsid w:val="00376857"/>
    <w:rsid w:val="00376A08"/>
    <w:rsid w:val="00376A1B"/>
    <w:rsid w:val="003826CB"/>
    <w:rsid w:val="00387038"/>
    <w:rsid w:val="003870A4"/>
    <w:rsid w:val="003872C4"/>
    <w:rsid w:val="00387570"/>
    <w:rsid w:val="00387767"/>
    <w:rsid w:val="00392E94"/>
    <w:rsid w:val="0039339B"/>
    <w:rsid w:val="00393D3C"/>
    <w:rsid w:val="003944A7"/>
    <w:rsid w:val="00396699"/>
    <w:rsid w:val="003A01B6"/>
    <w:rsid w:val="003A0BC6"/>
    <w:rsid w:val="003A2A1C"/>
    <w:rsid w:val="003A2D2D"/>
    <w:rsid w:val="003A3B6E"/>
    <w:rsid w:val="003A4D74"/>
    <w:rsid w:val="003A7353"/>
    <w:rsid w:val="003A7405"/>
    <w:rsid w:val="003A7881"/>
    <w:rsid w:val="003B1700"/>
    <w:rsid w:val="003B3F64"/>
    <w:rsid w:val="003B50FE"/>
    <w:rsid w:val="003B5191"/>
    <w:rsid w:val="003B529D"/>
    <w:rsid w:val="003B6371"/>
    <w:rsid w:val="003B6AD6"/>
    <w:rsid w:val="003B794A"/>
    <w:rsid w:val="003C0472"/>
    <w:rsid w:val="003C0917"/>
    <w:rsid w:val="003C093B"/>
    <w:rsid w:val="003C1053"/>
    <w:rsid w:val="003C1766"/>
    <w:rsid w:val="003C20AB"/>
    <w:rsid w:val="003C20E9"/>
    <w:rsid w:val="003C3376"/>
    <w:rsid w:val="003C43C4"/>
    <w:rsid w:val="003C630E"/>
    <w:rsid w:val="003C64AD"/>
    <w:rsid w:val="003C70B0"/>
    <w:rsid w:val="003D0619"/>
    <w:rsid w:val="003D0B3F"/>
    <w:rsid w:val="003D0E50"/>
    <w:rsid w:val="003D1C68"/>
    <w:rsid w:val="003D21A6"/>
    <w:rsid w:val="003D3216"/>
    <w:rsid w:val="003D39EF"/>
    <w:rsid w:val="003D3FBA"/>
    <w:rsid w:val="003D4045"/>
    <w:rsid w:val="003D4577"/>
    <w:rsid w:val="003D7013"/>
    <w:rsid w:val="003D7A72"/>
    <w:rsid w:val="003E0647"/>
    <w:rsid w:val="003E08D6"/>
    <w:rsid w:val="003E26B9"/>
    <w:rsid w:val="003E2F76"/>
    <w:rsid w:val="003E2FED"/>
    <w:rsid w:val="003E3513"/>
    <w:rsid w:val="003E3BD2"/>
    <w:rsid w:val="003F02CB"/>
    <w:rsid w:val="003F1C1A"/>
    <w:rsid w:val="003F2135"/>
    <w:rsid w:val="003F6693"/>
    <w:rsid w:val="003F6B9F"/>
    <w:rsid w:val="004012A7"/>
    <w:rsid w:val="00403C8D"/>
    <w:rsid w:val="0040631D"/>
    <w:rsid w:val="004078F9"/>
    <w:rsid w:val="00407FC7"/>
    <w:rsid w:val="00410A2D"/>
    <w:rsid w:val="00410CBA"/>
    <w:rsid w:val="00417684"/>
    <w:rsid w:val="00421DD5"/>
    <w:rsid w:val="004223D2"/>
    <w:rsid w:val="00422E3F"/>
    <w:rsid w:val="00424096"/>
    <w:rsid w:val="004241FC"/>
    <w:rsid w:val="00424526"/>
    <w:rsid w:val="00430AAA"/>
    <w:rsid w:val="004319FD"/>
    <w:rsid w:val="00431D9E"/>
    <w:rsid w:val="00432784"/>
    <w:rsid w:val="004359DA"/>
    <w:rsid w:val="00443850"/>
    <w:rsid w:val="0044394D"/>
    <w:rsid w:val="00443CC7"/>
    <w:rsid w:val="00446BC8"/>
    <w:rsid w:val="00452909"/>
    <w:rsid w:val="00454DFB"/>
    <w:rsid w:val="00457F9E"/>
    <w:rsid w:val="004643CA"/>
    <w:rsid w:val="004663F1"/>
    <w:rsid w:val="00467C41"/>
    <w:rsid w:val="004701C5"/>
    <w:rsid w:val="00472C3E"/>
    <w:rsid w:val="0047657C"/>
    <w:rsid w:val="0047742D"/>
    <w:rsid w:val="00477F1A"/>
    <w:rsid w:val="00480DC0"/>
    <w:rsid w:val="00484BC3"/>
    <w:rsid w:val="0049032C"/>
    <w:rsid w:val="00490E6C"/>
    <w:rsid w:val="00494933"/>
    <w:rsid w:val="00494EC1"/>
    <w:rsid w:val="00496427"/>
    <w:rsid w:val="0049703A"/>
    <w:rsid w:val="004A09B7"/>
    <w:rsid w:val="004A141C"/>
    <w:rsid w:val="004A341C"/>
    <w:rsid w:val="004A3853"/>
    <w:rsid w:val="004A4D65"/>
    <w:rsid w:val="004A4E49"/>
    <w:rsid w:val="004A6606"/>
    <w:rsid w:val="004A6D02"/>
    <w:rsid w:val="004A7760"/>
    <w:rsid w:val="004B1AB6"/>
    <w:rsid w:val="004B3F41"/>
    <w:rsid w:val="004B41F8"/>
    <w:rsid w:val="004B5411"/>
    <w:rsid w:val="004B7CB6"/>
    <w:rsid w:val="004C07CE"/>
    <w:rsid w:val="004C2556"/>
    <w:rsid w:val="004C38F2"/>
    <w:rsid w:val="004C4FAB"/>
    <w:rsid w:val="004C562B"/>
    <w:rsid w:val="004C64D2"/>
    <w:rsid w:val="004C65A3"/>
    <w:rsid w:val="004D19E7"/>
    <w:rsid w:val="004D2902"/>
    <w:rsid w:val="004D5CCE"/>
    <w:rsid w:val="004D5E4B"/>
    <w:rsid w:val="004D7103"/>
    <w:rsid w:val="004D73D0"/>
    <w:rsid w:val="004E01BE"/>
    <w:rsid w:val="004E11B8"/>
    <w:rsid w:val="004E27FC"/>
    <w:rsid w:val="004E464B"/>
    <w:rsid w:val="004E726F"/>
    <w:rsid w:val="004E7A62"/>
    <w:rsid w:val="004F20B7"/>
    <w:rsid w:val="004F238E"/>
    <w:rsid w:val="004F36D6"/>
    <w:rsid w:val="004F39AE"/>
    <w:rsid w:val="004F4751"/>
    <w:rsid w:val="004F47B1"/>
    <w:rsid w:val="004F5A7D"/>
    <w:rsid w:val="004F77E9"/>
    <w:rsid w:val="0051113C"/>
    <w:rsid w:val="00511378"/>
    <w:rsid w:val="00513A4D"/>
    <w:rsid w:val="00515F06"/>
    <w:rsid w:val="00517B22"/>
    <w:rsid w:val="00520469"/>
    <w:rsid w:val="00521AC2"/>
    <w:rsid w:val="00523347"/>
    <w:rsid w:val="0052377A"/>
    <w:rsid w:val="0053042F"/>
    <w:rsid w:val="00531EAA"/>
    <w:rsid w:val="00534135"/>
    <w:rsid w:val="00535106"/>
    <w:rsid w:val="00536EE5"/>
    <w:rsid w:val="00540A90"/>
    <w:rsid w:val="00541338"/>
    <w:rsid w:val="005427A2"/>
    <w:rsid w:val="005458FE"/>
    <w:rsid w:val="00546E0D"/>
    <w:rsid w:val="00550119"/>
    <w:rsid w:val="00553D1B"/>
    <w:rsid w:val="005549E6"/>
    <w:rsid w:val="00555AF7"/>
    <w:rsid w:val="00555D96"/>
    <w:rsid w:val="00557D0B"/>
    <w:rsid w:val="00562648"/>
    <w:rsid w:val="00562BB3"/>
    <w:rsid w:val="00562F44"/>
    <w:rsid w:val="005640A4"/>
    <w:rsid w:val="00567D10"/>
    <w:rsid w:val="005703C4"/>
    <w:rsid w:val="00570E04"/>
    <w:rsid w:val="00571E50"/>
    <w:rsid w:val="005727B5"/>
    <w:rsid w:val="00572F28"/>
    <w:rsid w:val="00574704"/>
    <w:rsid w:val="00574F06"/>
    <w:rsid w:val="005755A6"/>
    <w:rsid w:val="00580D8D"/>
    <w:rsid w:val="005811F2"/>
    <w:rsid w:val="00581854"/>
    <w:rsid w:val="0058234B"/>
    <w:rsid w:val="0058511B"/>
    <w:rsid w:val="00585142"/>
    <w:rsid w:val="005907F9"/>
    <w:rsid w:val="005916FF"/>
    <w:rsid w:val="00594A47"/>
    <w:rsid w:val="005A2951"/>
    <w:rsid w:val="005A583F"/>
    <w:rsid w:val="005A5A6B"/>
    <w:rsid w:val="005A7B44"/>
    <w:rsid w:val="005B0F0C"/>
    <w:rsid w:val="005B23F8"/>
    <w:rsid w:val="005B2915"/>
    <w:rsid w:val="005B2982"/>
    <w:rsid w:val="005B701D"/>
    <w:rsid w:val="005C16FD"/>
    <w:rsid w:val="005C355C"/>
    <w:rsid w:val="005C5880"/>
    <w:rsid w:val="005C5AC7"/>
    <w:rsid w:val="005D0EF2"/>
    <w:rsid w:val="005D5207"/>
    <w:rsid w:val="005D53C7"/>
    <w:rsid w:val="005D5748"/>
    <w:rsid w:val="005D6E6E"/>
    <w:rsid w:val="005E1234"/>
    <w:rsid w:val="005E5649"/>
    <w:rsid w:val="005E6B71"/>
    <w:rsid w:val="005E7838"/>
    <w:rsid w:val="005E7DD6"/>
    <w:rsid w:val="005F6141"/>
    <w:rsid w:val="005F7777"/>
    <w:rsid w:val="00601963"/>
    <w:rsid w:val="00602CAC"/>
    <w:rsid w:val="0060363C"/>
    <w:rsid w:val="00603BDC"/>
    <w:rsid w:val="006040D4"/>
    <w:rsid w:val="00604A59"/>
    <w:rsid w:val="0060503B"/>
    <w:rsid w:val="00606242"/>
    <w:rsid w:val="0060695F"/>
    <w:rsid w:val="00606DEA"/>
    <w:rsid w:val="00610235"/>
    <w:rsid w:val="006112DC"/>
    <w:rsid w:val="0061315F"/>
    <w:rsid w:val="006137C6"/>
    <w:rsid w:val="00614F9C"/>
    <w:rsid w:val="0061501B"/>
    <w:rsid w:val="006162C2"/>
    <w:rsid w:val="0062230D"/>
    <w:rsid w:val="00625997"/>
    <w:rsid w:val="0062692C"/>
    <w:rsid w:val="00626BAB"/>
    <w:rsid w:val="00630E76"/>
    <w:rsid w:val="00637138"/>
    <w:rsid w:val="0064226C"/>
    <w:rsid w:val="006427DD"/>
    <w:rsid w:val="00642A4D"/>
    <w:rsid w:val="00645E2C"/>
    <w:rsid w:val="00646638"/>
    <w:rsid w:val="00646D50"/>
    <w:rsid w:val="00647C30"/>
    <w:rsid w:val="00650F9C"/>
    <w:rsid w:val="00651BAF"/>
    <w:rsid w:val="006569D7"/>
    <w:rsid w:val="00656F5A"/>
    <w:rsid w:val="006574A9"/>
    <w:rsid w:val="00660247"/>
    <w:rsid w:val="00664FFE"/>
    <w:rsid w:val="0066577A"/>
    <w:rsid w:val="006709D4"/>
    <w:rsid w:val="00671093"/>
    <w:rsid w:val="006722EF"/>
    <w:rsid w:val="0067483B"/>
    <w:rsid w:val="00674B7F"/>
    <w:rsid w:val="00675875"/>
    <w:rsid w:val="00680E94"/>
    <w:rsid w:val="006828CF"/>
    <w:rsid w:val="00685BE9"/>
    <w:rsid w:val="006865A0"/>
    <w:rsid w:val="00687731"/>
    <w:rsid w:val="0069003A"/>
    <w:rsid w:val="00690C4E"/>
    <w:rsid w:val="00690C96"/>
    <w:rsid w:val="006917A2"/>
    <w:rsid w:val="006961CA"/>
    <w:rsid w:val="00696F8D"/>
    <w:rsid w:val="006A09D2"/>
    <w:rsid w:val="006A0F56"/>
    <w:rsid w:val="006A1599"/>
    <w:rsid w:val="006A286F"/>
    <w:rsid w:val="006A2A06"/>
    <w:rsid w:val="006B2EDB"/>
    <w:rsid w:val="006B3BAE"/>
    <w:rsid w:val="006B44FD"/>
    <w:rsid w:val="006B48D9"/>
    <w:rsid w:val="006B5EB3"/>
    <w:rsid w:val="006B7CCB"/>
    <w:rsid w:val="006B7CD6"/>
    <w:rsid w:val="006C0F90"/>
    <w:rsid w:val="006C13D1"/>
    <w:rsid w:val="006C70E9"/>
    <w:rsid w:val="006D198C"/>
    <w:rsid w:val="006D22A2"/>
    <w:rsid w:val="006D5C4E"/>
    <w:rsid w:val="006D5F4D"/>
    <w:rsid w:val="006D7457"/>
    <w:rsid w:val="006D7716"/>
    <w:rsid w:val="006E0A72"/>
    <w:rsid w:val="006E1B45"/>
    <w:rsid w:val="006E3441"/>
    <w:rsid w:val="006E435E"/>
    <w:rsid w:val="006E590C"/>
    <w:rsid w:val="006E5915"/>
    <w:rsid w:val="006E6D17"/>
    <w:rsid w:val="006E7703"/>
    <w:rsid w:val="006F2132"/>
    <w:rsid w:val="006F3C47"/>
    <w:rsid w:val="006F3D0A"/>
    <w:rsid w:val="006F427A"/>
    <w:rsid w:val="006F6802"/>
    <w:rsid w:val="00704025"/>
    <w:rsid w:val="00705D45"/>
    <w:rsid w:val="00706798"/>
    <w:rsid w:val="00706A36"/>
    <w:rsid w:val="00707FB6"/>
    <w:rsid w:val="00710B4C"/>
    <w:rsid w:val="00710F77"/>
    <w:rsid w:val="00711EA1"/>
    <w:rsid w:val="0071244C"/>
    <w:rsid w:val="00714D27"/>
    <w:rsid w:val="00715B45"/>
    <w:rsid w:val="0071687C"/>
    <w:rsid w:val="0071748B"/>
    <w:rsid w:val="00717557"/>
    <w:rsid w:val="00717F51"/>
    <w:rsid w:val="00720864"/>
    <w:rsid w:val="00724F9A"/>
    <w:rsid w:val="00726897"/>
    <w:rsid w:val="007270E3"/>
    <w:rsid w:val="00727DAE"/>
    <w:rsid w:val="00734541"/>
    <w:rsid w:val="007345F8"/>
    <w:rsid w:val="00737999"/>
    <w:rsid w:val="00740105"/>
    <w:rsid w:val="00740CCD"/>
    <w:rsid w:val="007411CE"/>
    <w:rsid w:val="00742D1E"/>
    <w:rsid w:val="00743613"/>
    <w:rsid w:val="0074396D"/>
    <w:rsid w:val="0074438C"/>
    <w:rsid w:val="00753576"/>
    <w:rsid w:val="007538F4"/>
    <w:rsid w:val="00753A02"/>
    <w:rsid w:val="00753BC5"/>
    <w:rsid w:val="00753D3C"/>
    <w:rsid w:val="00753EC6"/>
    <w:rsid w:val="00754CED"/>
    <w:rsid w:val="00755361"/>
    <w:rsid w:val="007574C0"/>
    <w:rsid w:val="00761244"/>
    <w:rsid w:val="00762008"/>
    <w:rsid w:val="00765801"/>
    <w:rsid w:val="00766EE2"/>
    <w:rsid w:val="007716DE"/>
    <w:rsid w:val="00771A02"/>
    <w:rsid w:val="00771E0F"/>
    <w:rsid w:val="00772F6E"/>
    <w:rsid w:val="00775842"/>
    <w:rsid w:val="0077631D"/>
    <w:rsid w:val="00776DED"/>
    <w:rsid w:val="00777588"/>
    <w:rsid w:val="00791FD4"/>
    <w:rsid w:val="0079358D"/>
    <w:rsid w:val="00794722"/>
    <w:rsid w:val="00794A18"/>
    <w:rsid w:val="00794DD0"/>
    <w:rsid w:val="00795ACC"/>
    <w:rsid w:val="00795F2C"/>
    <w:rsid w:val="0079672E"/>
    <w:rsid w:val="00796F49"/>
    <w:rsid w:val="007A4BAB"/>
    <w:rsid w:val="007A5ACA"/>
    <w:rsid w:val="007A71E2"/>
    <w:rsid w:val="007A7349"/>
    <w:rsid w:val="007B00EE"/>
    <w:rsid w:val="007B16FD"/>
    <w:rsid w:val="007B1D53"/>
    <w:rsid w:val="007B39AC"/>
    <w:rsid w:val="007B513A"/>
    <w:rsid w:val="007B52C8"/>
    <w:rsid w:val="007C2DE8"/>
    <w:rsid w:val="007C43F1"/>
    <w:rsid w:val="007D0643"/>
    <w:rsid w:val="007D1F33"/>
    <w:rsid w:val="007D20B0"/>
    <w:rsid w:val="007D3206"/>
    <w:rsid w:val="007D3F9F"/>
    <w:rsid w:val="007D4788"/>
    <w:rsid w:val="007D501D"/>
    <w:rsid w:val="007D595A"/>
    <w:rsid w:val="007D5B72"/>
    <w:rsid w:val="007D7162"/>
    <w:rsid w:val="007E55A9"/>
    <w:rsid w:val="007F15B7"/>
    <w:rsid w:val="007F15BC"/>
    <w:rsid w:val="007F437C"/>
    <w:rsid w:val="007F55C4"/>
    <w:rsid w:val="007F70D1"/>
    <w:rsid w:val="008018FF"/>
    <w:rsid w:val="00803F39"/>
    <w:rsid w:val="00804784"/>
    <w:rsid w:val="008053EE"/>
    <w:rsid w:val="00805A18"/>
    <w:rsid w:val="00806661"/>
    <w:rsid w:val="00807ADF"/>
    <w:rsid w:val="00807C36"/>
    <w:rsid w:val="00810807"/>
    <w:rsid w:val="00812152"/>
    <w:rsid w:val="00814D27"/>
    <w:rsid w:val="00816AD5"/>
    <w:rsid w:val="00816DFB"/>
    <w:rsid w:val="00817EEC"/>
    <w:rsid w:val="00824215"/>
    <w:rsid w:val="0082425C"/>
    <w:rsid w:val="00825108"/>
    <w:rsid w:val="0082516D"/>
    <w:rsid w:val="008255E9"/>
    <w:rsid w:val="00825D94"/>
    <w:rsid w:val="008307B1"/>
    <w:rsid w:val="00830820"/>
    <w:rsid w:val="0083224E"/>
    <w:rsid w:val="0083325E"/>
    <w:rsid w:val="00834BF8"/>
    <w:rsid w:val="00837C8B"/>
    <w:rsid w:val="008411E3"/>
    <w:rsid w:val="00841230"/>
    <w:rsid w:val="0084200A"/>
    <w:rsid w:val="00842088"/>
    <w:rsid w:val="00842A65"/>
    <w:rsid w:val="008439DC"/>
    <w:rsid w:val="00844A59"/>
    <w:rsid w:val="00851C05"/>
    <w:rsid w:val="0085627A"/>
    <w:rsid w:val="008565CE"/>
    <w:rsid w:val="0086185C"/>
    <w:rsid w:val="008629D6"/>
    <w:rsid w:val="00865CCA"/>
    <w:rsid w:val="00874AEA"/>
    <w:rsid w:val="00874E27"/>
    <w:rsid w:val="00875848"/>
    <w:rsid w:val="0087605C"/>
    <w:rsid w:val="0087633B"/>
    <w:rsid w:val="008766A8"/>
    <w:rsid w:val="00877B8E"/>
    <w:rsid w:val="00877FCB"/>
    <w:rsid w:val="00881892"/>
    <w:rsid w:val="0088271F"/>
    <w:rsid w:val="00884940"/>
    <w:rsid w:val="0088567E"/>
    <w:rsid w:val="00885D5E"/>
    <w:rsid w:val="0089001F"/>
    <w:rsid w:val="00890355"/>
    <w:rsid w:val="00891ED7"/>
    <w:rsid w:val="008921FF"/>
    <w:rsid w:val="00894052"/>
    <w:rsid w:val="0089507D"/>
    <w:rsid w:val="008A02D8"/>
    <w:rsid w:val="008A0AF2"/>
    <w:rsid w:val="008A1224"/>
    <w:rsid w:val="008A26BB"/>
    <w:rsid w:val="008B0712"/>
    <w:rsid w:val="008B200A"/>
    <w:rsid w:val="008B2316"/>
    <w:rsid w:val="008B2973"/>
    <w:rsid w:val="008B4C36"/>
    <w:rsid w:val="008B511D"/>
    <w:rsid w:val="008B6B87"/>
    <w:rsid w:val="008C13FF"/>
    <w:rsid w:val="008C32D5"/>
    <w:rsid w:val="008C415E"/>
    <w:rsid w:val="008C4AC0"/>
    <w:rsid w:val="008C54B3"/>
    <w:rsid w:val="008C77D6"/>
    <w:rsid w:val="008D237E"/>
    <w:rsid w:val="008D501B"/>
    <w:rsid w:val="008D6CFC"/>
    <w:rsid w:val="008D74E2"/>
    <w:rsid w:val="008D76A2"/>
    <w:rsid w:val="008E16B3"/>
    <w:rsid w:val="008E181D"/>
    <w:rsid w:val="008E2AC8"/>
    <w:rsid w:val="008E2DC6"/>
    <w:rsid w:val="008E3468"/>
    <w:rsid w:val="008E3FAB"/>
    <w:rsid w:val="008E4E8C"/>
    <w:rsid w:val="008E5181"/>
    <w:rsid w:val="008E6703"/>
    <w:rsid w:val="008E7BD0"/>
    <w:rsid w:val="008F0F57"/>
    <w:rsid w:val="008F2610"/>
    <w:rsid w:val="008F29FE"/>
    <w:rsid w:val="008F32E7"/>
    <w:rsid w:val="008F5A15"/>
    <w:rsid w:val="008F5C10"/>
    <w:rsid w:val="008F5F27"/>
    <w:rsid w:val="008F6500"/>
    <w:rsid w:val="008F66DF"/>
    <w:rsid w:val="008F794A"/>
    <w:rsid w:val="00900223"/>
    <w:rsid w:val="00901251"/>
    <w:rsid w:val="0090244B"/>
    <w:rsid w:val="009034F4"/>
    <w:rsid w:val="009035FA"/>
    <w:rsid w:val="00904DC9"/>
    <w:rsid w:val="0090519D"/>
    <w:rsid w:val="0090697D"/>
    <w:rsid w:val="00906CAF"/>
    <w:rsid w:val="00907B41"/>
    <w:rsid w:val="00910432"/>
    <w:rsid w:val="0091123F"/>
    <w:rsid w:val="00912249"/>
    <w:rsid w:val="00914B96"/>
    <w:rsid w:val="0091788C"/>
    <w:rsid w:val="0092063B"/>
    <w:rsid w:val="009224A5"/>
    <w:rsid w:val="00922A6B"/>
    <w:rsid w:val="00922F92"/>
    <w:rsid w:val="00923A5A"/>
    <w:rsid w:val="0092782E"/>
    <w:rsid w:val="009346A1"/>
    <w:rsid w:val="00934A2B"/>
    <w:rsid w:val="00937C41"/>
    <w:rsid w:val="00942C7F"/>
    <w:rsid w:val="00951F75"/>
    <w:rsid w:val="00953916"/>
    <w:rsid w:val="00957662"/>
    <w:rsid w:val="009658DF"/>
    <w:rsid w:val="00971459"/>
    <w:rsid w:val="00972A0C"/>
    <w:rsid w:val="00973C43"/>
    <w:rsid w:val="009744D5"/>
    <w:rsid w:val="00976454"/>
    <w:rsid w:val="009768D9"/>
    <w:rsid w:val="00977481"/>
    <w:rsid w:val="009817E7"/>
    <w:rsid w:val="00982993"/>
    <w:rsid w:val="00982C20"/>
    <w:rsid w:val="0098541B"/>
    <w:rsid w:val="00986E63"/>
    <w:rsid w:val="00990BB9"/>
    <w:rsid w:val="00992BDF"/>
    <w:rsid w:val="00992DF6"/>
    <w:rsid w:val="00993068"/>
    <w:rsid w:val="0099473B"/>
    <w:rsid w:val="009965EC"/>
    <w:rsid w:val="0099764E"/>
    <w:rsid w:val="009976D7"/>
    <w:rsid w:val="009A346F"/>
    <w:rsid w:val="009A528D"/>
    <w:rsid w:val="009A7CFB"/>
    <w:rsid w:val="009B03A1"/>
    <w:rsid w:val="009B0BCC"/>
    <w:rsid w:val="009B1FFC"/>
    <w:rsid w:val="009B3071"/>
    <w:rsid w:val="009B3C4E"/>
    <w:rsid w:val="009C01CC"/>
    <w:rsid w:val="009C157A"/>
    <w:rsid w:val="009C166B"/>
    <w:rsid w:val="009C3257"/>
    <w:rsid w:val="009C404F"/>
    <w:rsid w:val="009D0840"/>
    <w:rsid w:val="009D1CFB"/>
    <w:rsid w:val="009D2561"/>
    <w:rsid w:val="009D2973"/>
    <w:rsid w:val="009D3323"/>
    <w:rsid w:val="009D4562"/>
    <w:rsid w:val="009D52CF"/>
    <w:rsid w:val="009D53E9"/>
    <w:rsid w:val="009D7AF7"/>
    <w:rsid w:val="009E00A4"/>
    <w:rsid w:val="009E04AC"/>
    <w:rsid w:val="009E0966"/>
    <w:rsid w:val="009E0D97"/>
    <w:rsid w:val="009E36EA"/>
    <w:rsid w:val="009E3FCF"/>
    <w:rsid w:val="009E4177"/>
    <w:rsid w:val="009F0F85"/>
    <w:rsid w:val="009F1997"/>
    <w:rsid w:val="009F205C"/>
    <w:rsid w:val="009F484A"/>
    <w:rsid w:val="009F5B5B"/>
    <w:rsid w:val="009F77D2"/>
    <w:rsid w:val="00A01F34"/>
    <w:rsid w:val="00A0323E"/>
    <w:rsid w:val="00A058A1"/>
    <w:rsid w:val="00A071E2"/>
    <w:rsid w:val="00A15A97"/>
    <w:rsid w:val="00A16DF8"/>
    <w:rsid w:val="00A177CC"/>
    <w:rsid w:val="00A20371"/>
    <w:rsid w:val="00A21C34"/>
    <w:rsid w:val="00A2482C"/>
    <w:rsid w:val="00A2516B"/>
    <w:rsid w:val="00A25CBE"/>
    <w:rsid w:val="00A25F35"/>
    <w:rsid w:val="00A26E3F"/>
    <w:rsid w:val="00A329CC"/>
    <w:rsid w:val="00A32C1A"/>
    <w:rsid w:val="00A37FEB"/>
    <w:rsid w:val="00A409CF"/>
    <w:rsid w:val="00A41388"/>
    <w:rsid w:val="00A42BC9"/>
    <w:rsid w:val="00A44889"/>
    <w:rsid w:val="00A4664A"/>
    <w:rsid w:val="00A523FC"/>
    <w:rsid w:val="00A52BB9"/>
    <w:rsid w:val="00A55AF0"/>
    <w:rsid w:val="00A61CFD"/>
    <w:rsid w:val="00A620E8"/>
    <w:rsid w:val="00A62FEA"/>
    <w:rsid w:val="00A65878"/>
    <w:rsid w:val="00A66F9D"/>
    <w:rsid w:val="00A675E0"/>
    <w:rsid w:val="00A702C0"/>
    <w:rsid w:val="00A710E7"/>
    <w:rsid w:val="00A73633"/>
    <w:rsid w:val="00A7673E"/>
    <w:rsid w:val="00A77235"/>
    <w:rsid w:val="00A81789"/>
    <w:rsid w:val="00A8266A"/>
    <w:rsid w:val="00A8528A"/>
    <w:rsid w:val="00A856E9"/>
    <w:rsid w:val="00A86014"/>
    <w:rsid w:val="00A87C9E"/>
    <w:rsid w:val="00A87E2D"/>
    <w:rsid w:val="00A9020A"/>
    <w:rsid w:val="00A90A29"/>
    <w:rsid w:val="00A91005"/>
    <w:rsid w:val="00A91ABA"/>
    <w:rsid w:val="00A91ADE"/>
    <w:rsid w:val="00A9323A"/>
    <w:rsid w:val="00A943DE"/>
    <w:rsid w:val="00A96D59"/>
    <w:rsid w:val="00AA089F"/>
    <w:rsid w:val="00AA1256"/>
    <w:rsid w:val="00AA1ED0"/>
    <w:rsid w:val="00AA2A28"/>
    <w:rsid w:val="00AA3C49"/>
    <w:rsid w:val="00AA59F6"/>
    <w:rsid w:val="00AA69D5"/>
    <w:rsid w:val="00AB15E4"/>
    <w:rsid w:val="00AB6B80"/>
    <w:rsid w:val="00AC0015"/>
    <w:rsid w:val="00AC0B90"/>
    <w:rsid w:val="00AC0C13"/>
    <w:rsid w:val="00AC35AE"/>
    <w:rsid w:val="00AC488A"/>
    <w:rsid w:val="00AC6855"/>
    <w:rsid w:val="00AC736E"/>
    <w:rsid w:val="00AC79C3"/>
    <w:rsid w:val="00AC7F79"/>
    <w:rsid w:val="00AD0765"/>
    <w:rsid w:val="00AD45D2"/>
    <w:rsid w:val="00AD5882"/>
    <w:rsid w:val="00AD5FA5"/>
    <w:rsid w:val="00AD7EDE"/>
    <w:rsid w:val="00AE054A"/>
    <w:rsid w:val="00AE1710"/>
    <w:rsid w:val="00AE3957"/>
    <w:rsid w:val="00AE3CED"/>
    <w:rsid w:val="00AE4A22"/>
    <w:rsid w:val="00AE4F85"/>
    <w:rsid w:val="00AE5885"/>
    <w:rsid w:val="00AE5DAB"/>
    <w:rsid w:val="00AF0949"/>
    <w:rsid w:val="00AF24FF"/>
    <w:rsid w:val="00AF682C"/>
    <w:rsid w:val="00AF77A6"/>
    <w:rsid w:val="00B02144"/>
    <w:rsid w:val="00B0235B"/>
    <w:rsid w:val="00B060F8"/>
    <w:rsid w:val="00B06B2A"/>
    <w:rsid w:val="00B06EED"/>
    <w:rsid w:val="00B10610"/>
    <w:rsid w:val="00B113FE"/>
    <w:rsid w:val="00B11C1B"/>
    <w:rsid w:val="00B13693"/>
    <w:rsid w:val="00B15ECD"/>
    <w:rsid w:val="00B1629E"/>
    <w:rsid w:val="00B220B0"/>
    <w:rsid w:val="00B2480E"/>
    <w:rsid w:val="00B25C83"/>
    <w:rsid w:val="00B272DE"/>
    <w:rsid w:val="00B279F8"/>
    <w:rsid w:val="00B27B5A"/>
    <w:rsid w:val="00B301B0"/>
    <w:rsid w:val="00B32ADB"/>
    <w:rsid w:val="00B3620F"/>
    <w:rsid w:val="00B37906"/>
    <w:rsid w:val="00B40F34"/>
    <w:rsid w:val="00B40FD6"/>
    <w:rsid w:val="00B427FD"/>
    <w:rsid w:val="00B42C80"/>
    <w:rsid w:val="00B45454"/>
    <w:rsid w:val="00B4586B"/>
    <w:rsid w:val="00B45DCC"/>
    <w:rsid w:val="00B5051F"/>
    <w:rsid w:val="00B5361E"/>
    <w:rsid w:val="00B5582C"/>
    <w:rsid w:val="00B56531"/>
    <w:rsid w:val="00B60264"/>
    <w:rsid w:val="00B60FFD"/>
    <w:rsid w:val="00B61E17"/>
    <w:rsid w:val="00B65803"/>
    <w:rsid w:val="00B65EF8"/>
    <w:rsid w:val="00B662B2"/>
    <w:rsid w:val="00B67B52"/>
    <w:rsid w:val="00B70F53"/>
    <w:rsid w:val="00B72D9F"/>
    <w:rsid w:val="00B72F67"/>
    <w:rsid w:val="00B73FD0"/>
    <w:rsid w:val="00B74A44"/>
    <w:rsid w:val="00B75EE4"/>
    <w:rsid w:val="00B7624E"/>
    <w:rsid w:val="00B7707A"/>
    <w:rsid w:val="00B77C0D"/>
    <w:rsid w:val="00B77E5B"/>
    <w:rsid w:val="00B801AC"/>
    <w:rsid w:val="00B83718"/>
    <w:rsid w:val="00B86078"/>
    <w:rsid w:val="00B86641"/>
    <w:rsid w:val="00B91537"/>
    <w:rsid w:val="00B917BE"/>
    <w:rsid w:val="00B91AC5"/>
    <w:rsid w:val="00B9445C"/>
    <w:rsid w:val="00B95FFD"/>
    <w:rsid w:val="00B967D7"/>
    <w:rsid w:val="00BA3DD2"/>
    <w:rsid w:val="00BA7F53"/>
    <w:rsid w:val="00BB1344"/>
    <w:rsid w:val="00BB15DA"/>
    <w:rsid w:val="00BB1625"/>
    <w:rsid w:val="00BB1974"/>
    <w:rsid w:val="00BB39C2"/>
    <w:rsid w:val="00BB4ADD"/>
    <w:rsid w:val="00BB6720"/>
    <w:rsid w:val="00BB6C04"/>
    <w:rsid w:val="00BB71F5"/>
    <w:rsid w:val="00BB7E98"/>
    <w:rsid w:val="00BC05C0"/>
    <w:rsid w:val="00BC491C"/>
    <w:rsid w:val="00BC4B6C"/>
    <w:rsid w:val="00BD113A"/>
    <w:rsid w:val="00BD26ED"/>
    <w:rsid w:val="00BD2FAC"/>
    <w:rsid w:val="00BD4ABB"/>
    <w:rsid w:val="00BD4D17"/>
    <w:rsid w:val="00BE0514"/>
    <w:rsid w:val="00BE0757"/>
    <w:rsid w:val="00BE3269"/>
    <w:rsid w:val="00BE3C4F"/>
    <w:rsid w:val="00BE5890"/>
    <w:rsid w:val="00BE5AEC"/>
    <w:rsid w:val="00BE63E1"/>
    <w:rsid w:val="00BE667C"/>
    <w:rsid w:val="00BE7C08"/>
    <w:rsid w:val="00BF0A32"/>
    <w:rsid w:val="00BF0D2A"/>
    <w:rsid w:val="00BF297C"/>
    <w:rsid w:val="00BF30DA"/>
    <w:rsid w:val="00BF3CE3"/>
    <w:rsid w:val="00BF57CF"/>
    <w:rsid w:val="00BF673A"/>
    <w:rsid w:val="00BF7F5F"/>
    <w:rsid w:val="00C012B7"/>
    <w:rsid w:val="00C0567C"/>
    <w:rsid w:val="00C0588B"/>
    <w:rsid w:val="00C059BB"/>
    <w:rsid w:val="00C060A1"/>
    <w:rsid w:val="00C06849"/>
    <w:rsid w:val="00C074B9"/>
    <w:rsid w:val="00C10EDE"/>
    <w:rsid w:val="00C12394"/>
    <w:rsid w:val="00C1253C"/>
    <w:rsid w:val="00C13243"/>
    <w:rsid w:val="00C138C4"/>
    <w:rsid w:val="00C13C07"/>
    <w:rsid w:val="00C15877"/>
    <w:rsid w:val="00C15E7D"/>
    <w:rsid w:val="00C168AB"/>
    <w:rsid w:val="00C226FE"/>
    <w:rsid w:val="00C252B7"/>
    <w:rsid w:val="00C2649B"/>
    <w:rsid w:val="00C34E2A"/>
    <w:rsid w:val="00C35A5E"/>
    <w:rsid w:val="00C3664F"/>
    <w:rsid w:val="00C37EC0"/>
    <w:rsid w:val="00C4195C"/>
    <w:rsid w:val="00C45D06"/>
    <w:rsid w:val="00C46CBF"/>
    <w:rsid w:val="00C50696"/>
    <w:rsid w:val="00C552D6"/>
    <w:rsid w:val="00C55FFB"/>
    <w:rsid w:val="00C578F9"/>
    <w:rsid w:val="00C60345"/>
    <w:rsid w:val="00C60C58"/>
    <w:rsid w:val="00C6217F"/>
    <w:rsid w:val="00C6429E"/>
    <w:rsid w:val="00C649EF"/>
    <w:rsid w:val="00C70B6E"/>
    <w:rsid w:val="00C7180D"/>
    <w:rsid w:val="00C71B15"/>
    <w:rsid w:val="00C7288E"/>
    <w:rsid w:val="00C742B4"/>
    <w:rsid w:val="00C74554"/>
    <w:rsid w:val="00C75958"/>
    <w:rsid w:val="00C763D7"/>
    <w:rsid w:val="00C76E2F"/>
    <w:rsid w:val="00C814B7"/>
    <w:rsid w:val="00C86F86"/>
    <w:rsid w:val="00C8701E"/>
    <w:rsid w:val="00C90BB8"/>
    <w:rsid w:val="00C90E0F"/>
    <w:rsid w:val="00C91EE0"/>
    <w:rsid w:val="00C9202B"/>
    <w:rsid w:val="00C93835"/>
    <w:rsid w:val="00C940E3"/>
    <w:rsid w:val="00C9515F"/>
    <w:rsid w:val="00C95A92"/>
    <w:rsid w:val="00C96950"/>
    <w:rsid w:val="00CA15B8"/>
    <w:rsid w:val="00CA2E76"/>
    <w:rsid w:val="00CA6261"/>
    <w:rsid w:val="00CA6EFD"/>
    <w:rsid w:val="00CB0D87"/>
    <w:rsid w:val="00CB10E2"/>
    <w:rsid w:val="00CB2BCD"/>
    <w:rsid w:val="00CB393F"/>
    <w:rsid w:val="00CB4A2C"/>
    <w:rsid w:val="00CB5483"/>
    <w:rsid w:val="00CB5E93"/>
    <w:rsid w:val="00CB69B6"/>
    <w:rsid w:val="00CB7094"/>
    <w:rsid w:val="00CC0F29"/>
    <w:rsid w:val="00CC0F32"/>
    <w:rsid w:val="00CC25C5"/>
    <w:rsid w:val="00CC3EC6"/>
    <w:rsid w:val="00CC6093"/>
    <w:rsid w:val="00CC7DDF"/>
    <w:rsid w:val="00CD0627"/>
    <w:rsid w:val="00CD40D7"/>
    <w:rsid w:val="00CD4144"/>
    <w:rsid w:val="00CD5141"/>
    <w:rsid w:val="00CD52F6"/>
    <w:rsid w:val="00CD65E9"/>
    <w:rsid w:val="00CD7502"/>
    <w:rsid w:val="00CE151B"/>
    <w:rsid w:val="00CE4E77"/>
    <w:rsid w:val="00CF2CBA"/>
    <w:rsid w:val="00CF4E95"/>
    <w:rsid w:val="00CF5BD0"/>
    <w:rsid w:val="00CF6CB0"/>
    <w:rsid w:val="00CF7030"/>
    <w:rsid w:val="00CF7CDC"/>
    <w:rsid w:val="00D00539"/>
    <w:rsid w:val="00D028A2"/>
    <w:rsid w:val="00D02BB2"/>
    <w:rsid w:val="00D02D4E"/>
    <w:rsid w:val="00D03B78"/>
    <w:rsid w:val="00D1019F"/>
    <w:rsid w:val="00D10C88"/>
    <w:rsid w:val="00D113D7"/>
    <w:rsid w:val="00D11733"/>
    <w:rsid w:val="00D121A8"/>
    <w:rsid w:val="00D129C3"/>
    <w:rsid w:val="00D141E1"/>
    <w:rsid w:val="00D142A0"/>
    <w:rsid w:val="00D14F52"/>
    <w:rsid w:val="00D15F67"/>
    <w:rsid w:val="00D1705E"/>
    <w:rsid w:val="00D17AE1"/>
    <w:rsid w:val="00D2178E"/>
    <w:rsid w:val="00D21FFF"/>
    <w:rsid w:val="00D238B7"/>
    <w:rsid w:val="00D25120"/>
    <w:rsid w:val="00D253E8"/>
    <w:rsid w:val="00D267D8"/>
    <w:rsid w:val="00D40E0F"/>
    <w:rsid w:val="00D4252A"/>
    <w:rsid w:val="00D42FA9"/>
    <w:rsid w:val="00D445F2"/>
    <w:rsid w:val="00D451B0"/>
    <w:rsid w:val="00D45C48"/>
    <w:rsid w:val="00D47314"/>
    <w:rsid w:val="00D47C63"/>
    <w:rsid w:val="00D5003C"/>
    <w:rsid w:val="00D50534"/>
    <w:rsid w:val="00D50D1F"/>
    <w:rsid w:val="00D52331"/>
    <w:rsid w:val="00D55CD7"/>
    <w:rsid w:val="00D57F35"/>
    <w:rsid w:val="00D61489"/>
    <w:rsid w:val="00D623AC"/>
    <w:rsid w:val="00D62713"/>
    <w:rsid w:val="00D63005"/>
    <w:rsid w:val="00D63551"/>
    <w:rsid w:val="00D67C05"/>
    <w:rsid w:val="00D704C2"/>
    <w:rsid w:val="00D70582"/>
    <w:rsid w:val="00D712AE"/>
    <w:rsid w:val="00D7543A"/>
    <w:rsid w:val="00D776D6"/>
    <w:rsid w:val="00D80DAB"/>
    <w:rsid w:val="00D93E15"/>
    <w:rsid w:val="00D94D2B"/>
    <w:rsid w:val="00DA5587"/>
    <w:rsid w:val="00DA6FDE"/>
    <w:rsid w:val="00DA7A70"/>
    <w:rsid w:val="00DB1A7E"/>
    <w:rsid w:val="00DB2757"/>
    <w:rsid w:val="00DB42A7"/>
    <w:rsid w:val="00DB4F8E"/>
    <w:rsid w:val="00DB6B18"/>
    <w:rsid w:val="00DC124B"/>
    <w:rsid w:val="00DC3C8E"/>
    <w:rsid w:val="00DC3DA5"/>
    <w:rsid w:val="00DC3FFA"/>
    <w:rsid w:val="00DC47D5"/>
    <w:rsid w:val="00DC508D"/>
    <w:rsid w:val="00DC5758"/>
    <w:rsid w:val="00DC69BB"/>
    <w:rsid w:val="00DC6C86"/>
    <w:rsid w:val="00DD061E"/>
    <w:rsid w:val="00DD0846"/>
    <w:rsid w:val="00DD0986"/>
    <w:rsid w:val="00DD217B"/>
    <w:rsid w:val="00DD4332"/>
    <w:rsid w:val="00DD4E96"/>
    <w:rsid w:val="00DD5465"/>
    <w:rsid w:val="00DD5545"/>
    <w:rsid w:val="00DD7F4C"/>
    <w:rsid w:val="00DE090E"/>
    <w:rsid w:val="00DE4434"/>
    <w:rsid w:val="00DE4B93"/>
    <w:rsid w:val="00DE5252"/>
    <w:rsid w:val="00DE668B"/>
    <w:rsid w:val="00DE7574"/>
    <w:rsid w:val="00DF150D"/>
    <w:rsid w:val="00DF3931"/>
    <w:rsid w:val="00DF6433"/>
    <w:rsid w:val="00DF7B9F"/>
    <w:rsid w:val="00E0039E"/>
    <w:rsid w:val="00E02F8E"/>
    <w:rsid w:val="00E0393D"/>
    <w:rsid w:val="00E04E62"/>
    <w:rsid w:val="00E0532F"/>
    <w:rsid w:val="00E1137F"/>
    <w:rsid w:val="00E1401A"/>
    <w:rsid w:val="00E20674"/>
    <w:rsid w:val="00E22AA9"/>
    <w:rsid w:val="00E23A0C"/>
    <w:rsid w:val="00E23E3A"/>
    <w:rsid w:val="00E23F59"/>
    <w:rsid w:val="00E24615"/>
    <w:rsid w:val="00E276C4"/>
    <w:rsid w:val="00E309D2"/>
    <w:rsid w:val="00E3122B"/>
    <w:rsid w:val="00E34BCF"/>
    <w:rsid w:val="00E3519C"/>
    <w:rsid w:val="00E35E2D"/>
    <w:rsid w:val="00E36D80"/>
    <w:rsid w:val="00E37287"/>
    <w:rsid w:val="00E376D8"/>
    <w:rsid w:val="00E438C7"/>
    <w:rsid w:val="00E452DB"/>
    <w:rsid w:val="00E45842"/>
    <w:rsid w:val="00E45EAB"/>
    <w:rsid w:val="00E46FC2"/>
    <w:rsid w:val="00E47A20"/>
    <w:rsid w:val="00E52512"/>
    <w:rsid w:val="00E526E3"/>
    <w:rsid w:val="00E53737"/>
    <w:rsid w:val="00E54AD6"/>
    <w:rsid w:val="00E56674"/>
    <w:rsid w:val="00E638E8"/>
    <w:rsid w:val="00E666D2"/>
    <w:rsid w:val="00E66D8E"/>
    <w:rsid w:val="00E67C9B"/>
    <w:rsid w:val="00E703DA"/>
    <w:rsid w:val="00E7324A"/>
    <w:rsid w:val="00E7410D"/>
    <w:rsid w:val="00E75455"/>
    <w:rsid w:val="00E768B4"/>
    <w:rsid w:val="00E8068E"/>
    <w:rsid w:val="00E862CF"/>
    <w:rsid w:val="00E86539"/>
    <w:rsid w:val="00E86CB8"/>
    <w:rsid w:val="00E90213"/>
    <w:rsid w:val="00E910C5"/>
    <w:rsid w:val="00E94080"/>
    <w:rsid w:val="00E945A0"/>
    <w:rsid w:val="00EA296E"/>
    <w:rsid w:val="00EA454D"/>
    <w:rsid w:val="00EA5374"/>
    <w:rsid w:val="00EA74E9"/>
    <w:rsid w:val="00EA7741"/>
    <w:rsid w:val="00EA7EBF"/>
    <w:rsid w:val="00EB684E"/>
    <w:rsid w:val="00EC0461"/>
    <w:rsid w:val="00EC4DDA"/>
    <w:rsid w:val="00EC6068"/>
    <w:rsid w:val="00EC7A8A"/>
    <w:rsid w:val="00EC7AE8"/>
    <w:rsid w:val="00ED03E3"/>
    <w:rsid w:val="00ED0E13"/>
    <w:rsid w:val="00ED3557"/>
    <w:rsid w:val="00ED42CE"/>
    <w:rsid w:val="00ED515D"/>
    <w:rsid w:val="00EE103C"/>
    <w:rsid w:val="00EE5223"/>
    <w:rsid w:val="00EE56A3"/>
    <w:rsid w:val="00EE6795"/>
    <w:rsid w:val="00EE6DC6"/>
    <w:rsid w:val="00EF182C"/>
    <w:rsid w:val="00EF22C8"/>
    <w:rsid w:val="00EF2EFD"/>
    <w:rsid w:val="00EF32C5"/>
    <w:rsid w:val="00EF4EC4"/>
    <w:rsid w:val="00EF59C1"/>
    <w:rsid w:val="00EF5B2C"/>
    <w:rsid w:val="00F00BCD"/>
    <w:rsid w:val="00F03383"/>
    <w:rsid w:val="00F0457E"/>
    <w:rsid w:val="00F0525A"/>
    <w:rsid w:val="00F05670"/>
    <w:rsid w:val="00F05C70"/>
    <w:rsid w:val="00F07DA3"/>
    <w:rsid w:val="00F1150D"/>
    <w:rsid w:val="00F12B32"/>
    <w:rsid w:val="00F13A70"/>
    <w:rsid w:val="00F14723"/>
    <w:rsid w:val="00F149AC"/>
    <w:rsid w:val="00F1547A"/>
    <w:rsid w:val="00F16241"/>
    <w:rsid w:val="00F17AE2"/>
    <w:rsid w:val="00F233C6"/>
    <w:rsid w:val="00F2407B"/>
    <w:rsid w:val="00F24C43"/>
    <w:rsid w:val="00F2655F"/>
    <w:rsid w:val="00F26580"/>
    <w:rsid w:val="00F26DAC"/>
    <w:rsid w:val="00F272C2"/>
    <w:rsid w:val="00F30855"/>
    <w:rsid w:val="00F317D4"/>
    <w:rsid w:val="00F34C2E"/>
    <w:rsid w:val="00F364D1"/>
    <w:rsid w:val="00F376AC"/>
    <w:rsid w:val="00F40A61"/>
    <w:rsid w:val="00F415EB"/>
    <w:rsid w:val="00F4323A"/>
    <w:rsid w:val="00F44248"/>
    <w:rsid w:val="00F45D69"/>
    <w:rsid w:val="00F47D53"/>
    <w:rsid w:val="00F47DBA"/>
    <w:rsid w:val="00F51A2C"/>
    <w:rsid w:val="00F51A48"/>
    <w:rsid w:val="00F51E4E"/>
    <w:rsid w:val="00F526C7"/>
    <w:rsid w:val="00F53804"/>
    <w:rsid w:val="00F558D5"/>
    <w:rsid w:val="00F63022"/>
    <w:rsid w:val="00F6354A"/>
    <w:rsid w:val="00F6409F"/>
    <w:rsid w:val="00F66F72"/>
    <w:rsid w:val="00F67D35"/>
    <w:rsid w:val="00F700AE"/>
    <w:rsid w:val="00F73F82"/>
    <w:rsid w:val="00F75923"/>
    <w:rsid w:val="00F75DC5"/>
    <w:rsid w:val="00F77756"/>
    <w:rsid w:val="00F8423A"/>
    <w:rsid w:val="00F84D10"/>
    <w:rsid w:val="00F85BAC"/>
    <w:rsid w:val="00F85C4A"/>
    <w:rsid w:val="00F86917"/>
    <w:rsid w:val="00F869EB"/>
    <w:rsid w:val="00F87FCF"/>
    <w:rsid w:val="00F91E38"/>
    <w:rsid w:val="00F92878"/>
    <w:rsid w:val="00F93FF2"/>
    <w:rsid w:val="00F9538B"/>
    <w:rsid w:val="00F9556B"/>
    <w:rsid w:val="00FA0226"/>
    <w:rsid w:val="00FA0419"/>
    <w:rsid w:val="00FA0672"/>
    <w:rsid w:val="00FA262A"/>
    <w:rsid w:val="00FA459F"/>
    <w:rsid w:val="00FA4804"/>
    <w:rsid w:val="00FA642D"/>
    <w:rsid w:val="00FA7B21"/>
    <w:rsid w:val="00FB0D4E"/>
    <w:rsid w:val="00FB0DD7"/>
    <w:rsid w:val="00FB1CA2"/>
    <w:rsid w:val="00FB1CD1"/>
    <w:rsid w:val="00FB46EC"/>
    <w:rsid w:val="00FB487B"/>
    <w:rsid w:val="00FB513C"/>
    <w:rsid w:val="00FB5964"/>
    <w:rsid w:val="00FC0DCD"/>
    <w:rsid w:val="00FC114D"/>
    <w:rsid w:val="00FC1253"/>
    <w:rsid w:val="00FC29EC"/>
    <w:rsid w:val="00FC2CAD"/>
    <w:rsid w:val="00FC3A90"/>
    <w:rsid w:val="00FC5DA9"/>
    <w:rsid w:val="00FC7AB3"/>
    <w:rsid w:val="00FD02F9"/>
    <w:rsid w:val="00FD12CF"/>
    <w:rsid w:val="00FD165C"/>
    <w:rsid w:val="00FE05FA"/>
    <w:rsid w:val="00FE10C9"/>
    <w:rsid w:val="00FE11BD"/>
    <w:rsid w:val="00FE1339"/>
    <w:rsid w:val="00FE1387"/>
    <w:rsid w:val="00FE187F"/>
    <w:rsid w:val="00FE6DC4"/>
    <w:rsid w:val="00FF147D"/>
    <w:rsid w:val="00FF1C0E"/>
    <w:rsid w:val="00FF1D61"/>
    <w:rsid w:val="00FF2C53"/>
    <w:rsid w:val="00FF622A"/>
    <w:rsid w:val="00FF68F0"/>
    <w:rsid w:val="00FF6B3F"/>
    <w:rsid w:val="00FF70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3"/>
    <o:shapelayout v:ext="edit">
      <o:idmap v:ext="edit" data="1"/>
    </o:shapelayout>
  </w:shapeDefaults>
  <w:decimalSymbol w:val="."/>
  <w:listSeparator w:val=","/>
  <w14:docId w14:val="3EC9C3DC"/>
  <w15:docId w15:val="{5B23FA8B-31F7-4402-A126-1B35AF0439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041B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Pr>
      <w:rFonts w:ascii="Arial" w:hAnsi="Arial"/>
      <w:sz w:val="22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FollowedHyperlink">
    <w:name w:val="FollowedHyperlink"/>
    <w:rPr>
      <w:color w:val="800080"/>
      <w:u w:val="single"/>
    </w:rPr>
  </w:style>
  <w:style w:type="paragraph" w:styleId="BodyText2">
    <w:name w:val="Body Text 2"/>
    <w:basedOn w:val="Normal"/>
    <w:pPr>
      <w:jc w:val="center"/>
    </w:pPr>
    <w:rPr>
      <w:rFonts w:ascii="Arial" w:hAnsi="Arial"/>
      <w:i/>
      <w:sz w:val="20"/>
    </w:rPr>
  </w:style>
  <w:style w:type="table" w:styleId="TableGrid">
    <w:name w:val="Table Grid"/>
    <w:basedOn w:val="TableNormal"/>
    <w:rsid w:val="00B15EC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012B7"/>
    <w:pPr>
      <w:ind w:left="720"/>
    </w:pPr>
  </w:style>
  <w:style w:type="paragraph" w:styleId="EndnoteText">
    <w:name w:val="endnote text"/>
    <w:basedOn w:val="Normal"/>
    <w:link w:val="EndnoteTextChar"/>
    <w:uiPriority w:val="99"/>
    <w:semiHidden/>
    <w:unhideWhenUsed/>
    <w:rsid w:val="00C86F86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C86F86"/>
  </w:style>
  <w:style w:type="character" w:styleId="EndnoteReference">
    <w:name w:val="endnote reference"/>
    <w:uiPriority w:val="99"/>
    <w:semiHidden/>
    <w:unhideWhenUsed/>
    <w:rsid w:val="00C86F86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footer" Target="footer3.xml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0.wmf"/><Relationship Id="rId112" Type="http://schemas.openxmlformats.org/officeDocument/2006/relationships/image" Target="media/image50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5.bin"/><Relationship Id="rId37" Type="http://schemas.openxmlformats.org/officeDocument/2006/relationships/header" Target="header1.xml"/><Relationship Id="rId53" Type="http://schemas.openxmlformats.org/officeDocument/2006/relationships/image" Target="media/image22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5.wmf"/><Relationship Id="rId102" Type="http://schemas.openxmlformats.org/officeDocument/2006/relationships/image" Target="media/image45.wmf"/><Relationship Id="rId123" Type="http://schemas.openxmlformats.org/officeDocument/2006/relationships/oleObject" Target="embeddings/oleObject59.bin"/><Relationship Id="rId5" Type="http://schemas.openxmlformats.org/officeDocument/2006/relationships/footnotes" Target="footnotes.xml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3.wmf"/><Relationship Id="rId12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8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8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2.wmf"/><Relationship Id="rId38" Type="http://schemas.openxmlformats.org/officeDocument/2006/relationships/header" Target="header2.xml"/><Relationship Id="rId46" Type="http://schemas.openxmlformats.org/officeDocument/2006/relationships/oleObject" Target="embeddings/oleObject19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48.wmf"/><Relationship Id="rId116" Type="http://schemas.openxmlformats.org/officeDocument/2006/relationships/image" Target="media/image52.wmf"/><Relationship Id="rId124" Type="http://schemas.openxmlformats.org/officeDocument/2006/relationships/image" Target="media/image56.wmf"/><Relationship Id="rId20" Type="http://schemas.openxmlformats.org/officeDocument/2006/relationships/image" Target="media/image8.wmf"/><Relationship Id="rId41" Type="http://schemas.openxmlformats.org/officeDocument/2006/relationships/header" Target="header3.xml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1.png"/><Relationship Id="rId96" Type="http://schemas.openxmlformats.org/officeDocument/2006/relationships/image" Target="media/image43.wmf"/><Relationship Id="rId111" Type="http://schemas.openxmlformats.org/officeDocument/2006/relationships/oleObject" Target="embeddings/oleObject5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image" Target="media/image47.wmf"/><Relationship Id="rId114" Type="http://schemas.openxmlformats.org/officeDocument/2006/relationships/image" Target="media/image51.wmf"/><Relationship Id="rId119" Type="http://schemas.openxmlformats.org/officeDocument/2006/relationships/oleObject" Target="embeddings/oleObject57.bin"/><Relationship Id="rId127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6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39" Type="http://schemas.openxmlformats.org/officeDocument/2006/relationships/footer" Target="footer1.xml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0.bin"/><Relationship Id="rId7" Type="http://schemas.openxmlformats.org/officeDocument/2006/relationships/image" Target="media/image1.png"/><Relationship Id="rId71" Type="http://schemas.openxmlformats.org/officeDocument/2006/relationships/image" Target="media/image31.wmf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image" Target="media/image10.wmf"/><Relationship Id="rId40" Type="http://schemas.openxmlformats.org/officeDocument/2006/relationships/footer" Target="footer2.xml"/><Relationship Id="rId45" Type="http://schemas.openxmlformats.org/officeDocument/2006/relationships/image" Target="media/image18.wmf"/><Relationship Id="rId66" Type="http://schemas.openxmlformats.org/officeDocument/2006/relationships/oleObject" Target="embeddings/oleObject29.bin"/><Relationship Id="rId87" Type="http://schemas.openxmlformats.org/officeDocument/2006/relationships/image" Target="media/image39.wmf"/><Relationship Id="rId110" Type="http://schemas.openxmlformats.org/officeDocument/2006/relationships/image" Target="media/image49.wmf"/><Relationship Id="rId115" Type="http://schemas.openxmlformats.org/officeDocument/2006/relationships/oleObject" Target="embeddings/oleObject55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7.bin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15.jpeg"/><Relationship Id="rId1" Type="http://schemas.openxmlformats.org/officeDocument/2006/relationships/image" Target="media/image14.jpeg"/></Relationships>
</file>

<file path=word/_rels/footer3.xml.rels><?xml version="1.0" encoding="UTF-8" standalone="yes"?>
<Relationships xmlns="http://schemas.openxmlformats.org/package/2006/relationships"><Relationship Id="rId2" Type="http://schemas.openxmlformats.org/officeDocument/2006/relationships/image" Target="media/image15.jpeg"/><Relationship Id="rId1" Type="http://schemas.openxmlformats.org/officeDocument/2006/relationships/image" Target="media/image14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4</Pages>
  <Words>884</Words>
  <Characters>5729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ultiplying Fractions</vt:lpstr>
    </vt:vector>
  </TitlesOfParts>
  <Company/>
  <LinksUpToDate>false</LinksUpToDate>
  <CharactersWithSpaces>66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plying Fractions</dc:title>
  <dc:creator>ExploreLearning</dc:creator>
  <cp:lastModifiedBy>Cindy Sullivan</cp:lastModifiedBy>
  <cp:revision>24</cp:revision>
  <cp:lastPrinted>2019-08-03T19:00:00Z</cp:lastPrinted>
  <dcterms:created xsi:type="dcterms:W3CDTF">2019-10-07T17:48:00Z</dcterms:created>
  <dcterms:modified xsi:type="dcterms:W3CDTF">2019-10-08T15:33:00Z</dcterms:modified>
</cp:coreProperties>
</file>